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08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0"/>
        <w:gridCol w:w="99"/>
        <w:gridCol w:w="2115"/>
        <w:gridCol w:w="715"/>
        <w:gridCol w:w="165"/>
        <w:gridCol w:w="775"/>
        <w:gridCol w:w="2071"/>
        <w:gridCol w:w="750"/>
        <w:gridCol w:w="179"/>
        <w:gridCol w:w="2770"/>
        <w:gridCol w:w="81"/>
        <w:gridCol w:w="539"/>
        <w:gridCol w:w="86"/>
      </w:tblGrid>
      <w:tr w:rsidR="001F2EDB" w:rsidTr="00D5671E">
        <w:trPr>
          <w:gridAfter w:val="1"/>
          <w:wAfter w:w="86" w:type="dxa"/>
        </w:trPr>
        <w:tc>
          <w:tcPr>
            <w:tcW w:w="362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F2EDB" w:rsidRPr="00A856FF" w:rsidRDefault="001F2EDB" w:rsidP="001F2EDB">
            <w:pPr>
              <w:rPr>
                <w:rFonts w:ascii="IranNastaliq" w:hAnsi="IranNastaliq" w:cs="IranNastaliq"/>
                <w:rtl/>
                <w:lang w:bidi="fa-IR"/>
              </w:rPr>
            </w:pPr>
            <w:r w:rsidRPr="00A856FF">
              <w:rPr>
                <w:rFonts w:ascii="IranNastaliq" w:hAnsi="IranNastaliq" w:cs="IranNastaliq" w:hint="cs"/>
                <w:rtl/>
                <w:lang w:bidi="fa-IR"/>
              </w:rPr>
              <w:t>نام ونام خانوادگي:</w:t>
            </w:r>
          </w:p>
          <w:p w:rsidR="001F2EDB" w:rsidRPr="00A856FF" w:rsidRDefault="001F2EDB" w:rsidP="001F2EDB">
            <w:pPr>
              <w:rPr>
                <w:rFonts w:ascii="IranNastaliq" w:hAnsi="IranNastaliq" w:cs="IranNastaliq"/>
                <w:rtl/>
                <w:lang w:bidi="fa-IR"/>
              </w:rPr>
            </w:pPr>
            <w:r w:rsidRPr="00A856FF">
              <w:rPr>
                <w:rFonts w:ascii="IranNastaliq" w:hAnsi="IranNastaliq" w:cs="IranNastaliq" w:hint="cs"/>
                <w:rtl/>
                <w:lang w:bidi="fa-IR"/>
              </w:rPr>
              <w:t xml:space="preserve">نام پدر:                   </w:t>
            </w:r>
            <w:r w:rsidR="001340F9" w:rsidRPr="00A856FF">
              <w:rPr>
                <w:rFonts w:ascii="IranNastaliq" w:hAnsi="IranNastaliq" w:cs="IranNastaliq" w:hint="cs"/>
                <w:rtl/>
                <w:lang w:bidi="fa-IR"/>
              </w:rPr>
              <w:t xml:space="preserve">     </w:t>
            </w:r>
            <w:r w:rsidR="00FC644F" w:rsidRPr="00A856FF">
              <w:rPr>
                <w:rFonts w:ascii="IranNastaliq" w:hAnsi="IranNastaliq" w:cs="IranNastaliq" w:hint="cs"/>
                <w:rtl/>
                <w:lang w:bidi="fa-IR"/>
              </w:rPr>
              <w:t xml:space="preserve">                                                                                   </w:t>
            </w:r>
            <w:r w:rsidR="001340F9" w:rsidRPr="00A856FF">
              <w:rPr>
                <w:rFonts w:ascii="IranNastaliq" w:hAnsi="IranNastaliq" w:cs="IranNastaliq" w:hint="cs"/>
                <w:rtl/>
                <w:lang w:bidi="fa-IR"/>
              </w:rPr>
              <w:t xml:space="preserve">    </w:t>
            </w:r>
            <w:r w:rsidR="00DA40AD" w:rsidRPr="00A856FF">
              <w:rPr>
                <w:rFonts w:ascii="IranNastaliq" w:hAnsi="IranNastaliq" w:cs="IranNastaliq" w:hint="cs"/>
                <w:rtl/>
                <w:lang w:bidi="fa-IR"/>
              </w:rPr>
              <w:t xml:space="preserve">         شماره دانش آموز:</w:t>
            </w:r>
            <w:r w:rsidRPr="00A856FF">
              <w:rPr>
                <w:rFonts w:ascii="IranNastaliq" w:hAnsi="IranNastaliq" w:cs="IranNastaliq" w:hint="cs"/>
                <w:rtl/>
                <w:lang w:bidi="fa-IR"/>
              </w:rPr>
              <w:t xml:space="preserve">                                               </w:t>
            </w:r>
          </w:p>
          <w:p w:rsidR="001F2EDB" w:rsidRPr="003F0FDC" w:rsidRDefault="00DA40AD" w:rsidP="00DA40AD">
            <w:pPr>
              <w:rPr>
                <w:rFonts w:ascii="IranNastaliq" w:hAnsi="IranNastaliq" w:cs="IranNastaliq"/>
                <w:rtl/>
                <w:lang w:bidi="fa-IR"/>
              </w:rPr>
            </w:pPr>
            <w:r w:rsidRPr="00A856FF">
              <w:rPr>
                <w:rFonts w:ascii="IranNastaliq" w:hAnsi="IranNastaliq" w:cs="IranNastaliq" w:hint="cs"/>
                <w:rtl/>
                <w:lang w:bidi="fa-IR"/>
              </w:rPr>
              <w:t>آموزشگاه:</w:t>
            </w:r>
          </w:p>
        </w:tc>
        <w:tc>
          <w:tcPr>
            <w:tcW w:w="359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F2EDB" w:rsidRPr="003F0FDC" w:rsidRDefault="00022C28" w:rsidP="00E24ED6">
            <w:pPr>
              <w:rPr>
                <w:rFonts w:ascii="IranNastaliq" w:hAnsi="IranNastaliq" w:cs="2  Sahar"/>
                <w:rtl/>
                <w:lang w:bidi="fa-IR"/>
              </w:rPr>
            </w:pPr>
            <w:r w:rsidRPr="003F0FDC">
              <w:rPr>
                <w:rFonts w:ascii="IranNastaliq" w:hAnsi="IranNastaliq" w:cs="2  Sahar" w:hint="cs"/>
                <w:rtl/>
                <w:lang w:bidi="fa-IR"/>
              </w:rPr>
              <w:t>اداره كل   آموزش و پرورش استان اصفهان</w:t>
            </w:r>
          </w:p>
          <w:p w:rsidR="001F2EDB" w:rsidRPr="003F0FDC" w:rsidRDefault="00022C28" w:rsidP="003F0FDC">
            <w:pPr>
              <w:jc w:val="center"/>
              <w:rPr>
                <w:rFonts w:ascii="IranNastaliq" w:hAnsi="IranNastaliq" w:cs="IranNastaliq"/>
                <w:sz w:val="28"/>
                <w:szCs w:val="28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sz w:val="28"/>
                <w:szCs w:val="28"/>
                <w:rtl/>
                <w:lang w:bidi="fa-IR"/>
              </w:rPr>
              <w:t>اداره سنجش</w:t>
            </w:r>
          </w:p>
          <w:p w:rsidR="001F2EDB" w:rsidRPr="003F0FDC" w:rsidRDefault="00022C28" w:rsidP="00022C28">
            <w:pPr>
              <w:rPr>
                <w:rFonts w:ascii="IranNastaliq" w:hAnsi="IranNastaliq" w:cs="2  Zar"/>
                <w:sz w:val="8"/>
                <w:szCs w:val="8"/>
                <w:rtl/>
                <w:lang w:bidi="fa-IR"/>
              </w:rPr>
            </w:pPr>
            <w:r w:rsidRPr="003F0FDC">
              <w:rPr>
                <w:rFonts w:ascii="IranNastaliq" w:hAnsi="IranNastaliq" w:cs="2  Titr" w:hint="cs"/>
                <w:rtl/>
                <w:lang w:bidi="fa-IR"/>
              </w:rPr>
              <w:t xml:space="preserve">مديريت آموزش و پرورش    </w:t>
            </w:r>
            <w:r w:rsidRPr="003F0FDC">
              <w:rPr>
                <w:rFonts w:ascii="IranNastaliq" w:hAnsi="IranNastaliq" w:cs="2  Zar" w:hint="cs"/>
                <w:sz w:val="6"/>
                <w:szCs w:val="6"/>
                <w:rtl/>
                <w:lang w:bidi="fa-IR"/>
              </w:rPr>
              <w:t>.............................................................................</w:t>
            </w:r>
          </w:p>
        </w:tc>
        <w:tc>
          <w:tcPr>
            <w:tcW w:w="356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F2EDB" w:rsidRPr="003F0FDC" w:rsidRDefault="001F2EDB" w:rsidP="001445BE">
            <w:pPr>
              <w:rPr>
                <w:rFonts w:ascii="IranNastaliq" w:hAnsi="IranNastaliq" w:cs="IranNastaliq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نام درس: </w:t>
            </w:r>
            <w:r w:rsidR="001340F9">
              <w:rPr>
                <w:rFonts w:ascii="IranNastaliq" w:hAnsi="IranNastaliq" w:cs="IranNastaliq" w:hint="cs"/>
                <w:rtl/>
                <w:lang w:bidi="fa-IR"/>
              </w:rPr>
              <w:t xml:space="preserve">      </w:t>
            </w:r>
            <w:r w:rsidR="001340F9" w:rsidRPr="00354BE7">
              <w:rPr>
                <w:rFonts w:ascii="IranNastaliq" w:hAnsi="IranNastaliq" w:cs="IranNastaliq" w:hint="cs"/>
                <w:b/>
                <w:bCs/>
                <w:rtl/>
                <w:lang w:bidi="fa-IR"/>
              </w:rPr>
              <w:t xml:space="preserve">         </w:t>
            </w:r>
            <w:r w:rsidR="00354BE7" w:rsidRPr="001445BE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 xml:space="preserve">ریاضی      </w:t>
            </w:r>
            <w:r w:rsidR="00354BE7" w:rsidRPr="00354BE7">
              <w:rPr>
                <w:rFonts w:ascii="IranNastaliq" w:hAnsi="IranNastaliq" w:cs="IranNastaliq" w:hint="cs"/>
                <w:b/>
                <w:bCs/>
                <w:rtl/>
                <w:lang w:bidi="fa-IR"/>
              </w:rPr>
              <w:t xml:space="preserve">    </w:t>
            </w:r>
            <w:r w:rsidR="00354BE7">
              <w:rPr>
                <w:rFonts w:ascii="IranNastaliq" w:hAnsi="IranNastaliq" w:cs="IranNastaliq" w:hint="cs"/>
                <w:rtl/>
                <w:lang w:bidi="fa-IR"/>
              </w:rPr>
              <w:t xml:space="preserve">              </w:t>
            </w:r>
            <w:r w:rsidR="001340F9">
              <w:rPr>
                <w:rFonts w:ascii="IranNastaliq" w:hAnsi="IranNastaliq" w:cs="IranNastaliq" w:hint="cs"/>
                <w:rtl/>
                <w:lang w:bidi="fa-IR"/>
              </w:rPr>
              <w:t xml:space="preserve">  </w:t>
            </w:r>
            <w:r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               مدت امتحان:</w:t>
            </w:r>
            <w:r w:rsidR="00354BE7">
              <w:rPr>
                <w:rFonts w:ascii="IranNastaliq" w:hAnsi="IranNastaliq" w:cs="IranNastaliq" w:hint="cs"/>
                <w:rtl/>
                <w:lang w:bidi="fa-IR"/>
              </w:rPr>
              <w:t xml:space="preserve">           </w:t>
            </w:r>
            <w:r w:rsidR="00354BE7" w:rsidRPr="001445BE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>90   دقیقه</w:t>
            </w:r>
          </w:p>
          <w:p w:rsidR="001F2EDB" w:rsidRPr="003F0FDC" w:rsidRDefault="001F2EDB" w:rsidP="00C72F71">
            <w:pPr>
              <w:rPr>
                <w:rFonts w:ascii="IranNastaliq" w:hAnsi="IranNastaliq" w:cs="IranNastaliq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تاريخ امتحان:        </w:t>
            </w:r>
            <w:r w:rsidR="001340F9">
              <w:rPr>
                <w:rFonts w:ascii="IranNastaliq" w:hAnsi="IranNastaliq" w:cs="IranNastaliq" w:hint="cs"/>
                <w:rtl/>
                <w:lang w:bidi="fa-IR"/>
              </w:rPr>
              <w:t xml:space="preserve">  </w:t>
            </w:r>
            <w:r w:rsidR="00C72F71">
              <w:rPr>
                <w:rFonts w:ascii="IranNastaliq" w:hAnsi="IranNastaliq" w:cs="IranNastaliq"/>
                <w:lang w:bidi="fa-IR"/>
              </w:rPr>
              <w:t xml:space="preserve">             </w:t>
            </w:r>
            <w:r w:rsidR="001340F9">
              <w:rPr>
                <w:rFonts w:ascii="IranNastaliq" w:hAnsi="IranNastaliq" w:cs="IranNastaliq" w:hint="cs"/>
                <w:rtl/>
                <w:lang w:bidi="fa-IR"/>
              </w:rPr>
              <w:t xml:space="preserve">   </w:t>
            </w:r>
            <w:r w:rsidR="001445BE">
              <w:rPr>
                <w:rFonts w:ascii="IranNastaliq" w:hAnsi="IranNastaliq" w:cs="IranNastaliq" w:hint="cs"/>
                <w:rtl/>
                <w:lang w:bidi="fa-IR"/>
              </w:rPr>
              <w:t xml:space="preserve">     </w:t>
            </w:r>
            <w:r w:rsidR="001340F9">
              <w:rPr>
                <w:rFonts w:ascii="IranNastaliq" w:hAnsi="IranNastaliq" w:cs="IranNastaliq" w:hint="cs"/>
                <w:rtl/>
                <w:lang w:bidi="fa-IR"/>
              </w:rPr>
              <w:t xml:space="preserve"> </w:t>
            </w:r>
            <w:r w:rsidR="001340F9" w:rsidRPr="001445BE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 xml:space="preserve">/ </w:t>
            </w:r>
            <w:r w:rsidR="00022C28" w:rsidRPr="001445BE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 xml:space="preserve"> </w:t>
            </w:r>
            <w:r w:rsidR="00C72F71">
              <w:rPr>
                <w:rFonts w:ascii="IranNastaliq" w:hAnsi="IranNastaliq" w:cs="B Koodak"/>
                <w:b/>
                <w:bCs/>
                <w:lang w:bidi="fa-IR"/>
              </w:rPr>
              <w:t xml:space="preserve">                </w:t>
            </w:r>
            <w:r w:rsidR="00022C28" w:rsidRPr="001445BE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>/</w:t>
            </w:r>
            <w:r w:rsidR="00592E08" w:rsidRPr="001445BE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>1396</w:t>
            </w:r>
          </w:p>
          <w:p w:rsidR="001F2EDB" w:rsidRPr="003F0FDC" w:rsidRDefault="00DA40AD" w:rsidP="001340F9">
            <w:pPr>
              <w:jc w:val="center"/>
              <w:rPr>
                <w:rFonts w:ascii="IranNastaliq" w:hAnsi="IranNastaliq" w:cs="2  Titr"/>
                <w:rtl/>
                <w:lang w:bidi="fa-IR"/>
              </w:rPr>
            </w:pPr>
            <w:r w:rsidRPr="003F0FDC">
              <w:rPr>
                <w:rFonts w:ascii="IranNastaliq" w:hAnsi="IranNastaliq" w:cs="2  Titr" w:hint="cs"/>
                <w:rtl/>
                <w:lang w:bidi="fa-IR"/>
              </w:rPr>
              <w:t xml:space="preserve">پايه: </w:t>
            </w:r>
            <w:r w:rsidR="001340F9">
              <w:rPr>
                <w:rFonts w:ascii="IranNastaliq" w:hAnsi="IranNastaliq" w:cs="2  Titr" w:hint="cs"/>
                <w:rtl/>
                <w:lang w:bidi="fa-IR"/>
              </w:rPr>
              <w:t xml:space="preserve">هشتم </w:t>
            </w:r>
            <w:r w:rsidR="008A522D">
              <w:rPr>
                <w:rFonts w:ascii="IranNastaliq" w:hAnsi="IranNastaliq" w:cs="2  Titr" w:hint="cs"/>
                <w:rtl/>
                <w:lang w:bidi="fa-IR"/>
              </w:rPr>
              <w:t>(متوسّطة اوّل)</w:t>
            </w:r>
          </w:p>
        </w:tc>
      </w:tr>
      <w:tr w:rsidR="00022C28" w:rsidTr="00D5671E">
        <w:trPr>
          <w:gridAfter w:val="1"/>
          <w:wAfter w:w="86" w:type="dxa"/>
        </w:trPr>
        <w:tc>
          <w:tcPr>
            <w:tcW w:w="439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2C28" w:rsidRPr="003F0FDC" w:rsidRDefault="00C72F71" w:rsidP="00C72F71">
            <w:pPr>
              <w:rPr>
                <w:rFonts w:ascii="IranNastaliq" w:hAnsi="IranNastaliq" w:cs="2  Zar"/>
                <w:rtl/>
                <w:lang w:bidi="fa-IR"/>
              </w:rPr>
            </w:pPr>
            <w:r>
              <w:rPr>
                <w:rFonts w:ascii="IranNastaliq" w:hAnsi="IranNastaliq" w:cs="2  Zar"/>
                <w:lang w:bidi="fa-IR"/>
              </w:rPr>
              <w:t xml:space="preserve">                                                                                            </w:t>
            </w:r>
            <w:r w:rsidR="00022C28" w:rsidRPr="003F0FDC">
              <w:rPr>
                <w:rFonts w:ascii="IranNastaliq" w:hAnsi="IranNastaliq" w:cs="2  Zar" w:hint="cs"/>
                <w:rtl/>
                <w:lang w:bidi="fa-IR"/>
              </w:rPr>
              <w:t xml:space="preserve">ماه  </w:t>
            </w:r>
            <w:r w:rsidR="00DA40AD" w:rsidRPr="003F0FDC">
              <w:rPr>
                <w:rFonts w:ascii="IranNastaliq" w:hAnsi="IranNastaliq" w:cs="2  Zar" w:hint="cs"/>
                <w:rtl/>
                <w:lang w:bidi="fa-IR"/>
              </w:rPr>
              <w:t xml:space="preserve">    </w:t>
            </w:r>
            <w:r w:rsidR="00022C28" w:rsidRPr="003F0FDC">
              <w:rPr>
                <w:rFonts w:ascii="IranNastaliq" w:hAnsi="IranNastaliq" w:cs="2  Zar" w:hint="cs"/>
                <w:rtl/>
                <w:lang w:bidi="fa-IR"/>
              </w:rPr>
              <w:t xml:space="preserve">   سال تحصيلي :</w:t>
            </w:r>
            <w:r w:rsidR="00592E08">
              <w:rPr>
                <w:rFonts w:ascii="IranNastaliq" w:hAnsi="IranNastaliq" w:cs="2  Zar" w:hint="cs"/>
                <w:rtl/>
                <w:lang w:bidi="fa-IR"/>
              </w:rPr>
              <w:t>96</w:t>
            </w:r>
            <w:r w:rsidR="00022C28" w:rsidRPr="003F0FDC">
              <w:rPr>
                <w:rFonts w:ascii="IranNastaliq" w:hAnsi="IranNastaliq" w:cs="2  Zar" w:hint="cs"/>
                <w:rtl/>
                <w:lang w:bidi="fa-IR"/>
              </w:rPr>
              <w:t>-</w:t>
            </w:r>
            <w:r w:rsidR="00592E08">
              <w:rPr>
                <w:rFonts w:ascii="IranNastaliq" w:hAnsi="IranNastaliq" w:cs="2  Zar" w:hint="cs"/>
                <w:rtl/>
                <w:lang w:bidi="fa-IR"/>
              </w:rPr>
              <w:t>95</w:t>
            </w:r>
            <w:r w:rsidR="00022C28" w:rsidRPr="003F0FDC">
              <w:rPr>
                <w:rFonts w:ascii="IranNastaliq" w:hAnsi="IranNastaliq" w:cs="2  Zar" w:hint="cs"/>
                <w:rtl/>
                <w:lang w:bidi="fa-IR"/>
              </w:rPr>
              <w:t xml:space="preserve"> </w:t>
            </w:r>
          </w:p>
          <w:p w:rsidR="00022C28" w:rsidRPr="003F0FDC" w:rsidRDefault="00DA40AD" w:rsidP="001F2EDB">
            <w:pPr>
              <w:rPr>
                <w:rFonts w:ascii="IranNastaliq" w:hAnsi="IranNastaliq" w:cs="2  Zar"/>
                <w:rtl/>
                <w:lang w:bidi="fa-IR"/>
              </w:rPr>
            </w:pPr>
            <w:r w:rsidRPr="003F0FDC">
              <w:rPr>
                <w:rFonts w:ascii="IranNastaliq" w:hAnsi="IranNastaliq" w:cs="2  Zar" w:hint="cs"/>
                <w:rtl/>
                <w:lang w:bidi="fa-IR"/>
              </w:rPr>
              <w:t>سؤالات در ......</w:t>
            </w:r>
            <w:r w:rsidR="00354BE7">
              <w:rPr>
                <w:rFonts w:ascii="IranNastaliq" w:hAnsi="IranNastaliq" w:cs="2  Zar" w:hint="cs"/>
                <w:rtl/>
                <w:lang w:bidi="fa-IR"/>
              </w:rPr>
              <w:t>4</w:t>
            </w:r>
            <w:r w:rsidRPr="003F0FDC">
              <w:rPr>
                <w:rFonts w:ascii="IranNastaliq" w:hAnsi="IranNastaliq" w:cs="2  Zar" w:hint="cs"/>
                <w:rtl/>
                <w:lang w:bidi="fa-IR"/>
              </w:rPr>
              <w:t xml:space="preserve">.......صفحه است.    </w:t>
            </w:r>
            <w:r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                                                       صفحه :</w:t>
            </w:r>
            <w:r w:rsidRPr="003F0FDC">
              <w:rPr>
                <w:rFonts w:ascii="IranNastaliq" w:hAnsi="IranNastaliq" w:cs="2  Titr" w:hint="cs"/>
                <w:rtl/>
                <w:lang w:bidi="fa-IR"/>
              </w:rPr>
              <w:t xml:space="preserve">  1</w:t>
            </w:r>
            <w:r w:rsidRPr="003F0FDC">
              <w:rPr>
                <w:rFonts w:ascii="IranNastaliq" w:hAnsi="IranNastaliq" w:cs="2  Zar" w:hint="cs"/>
                <w:rtl/>
                <w:lang w:bidi="fa-IR"/>
              </w:rPr>
              <w:t xml:space="preserve">            </w:t>
            </w:r>
          </w:p>
        </w:tc>
        <w:tc>
          <w:tcPr>
            <w:tcW w:w="639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2C28" w:rsidRPr="003F0FDC" w:rsidRDefault="00D056B9" w:rsidP="00DA40AD">
            <w:pPr>
              <w:rPr>
                <w:rFonts w:ascii="IranNastaliq" w:hAnsi="IranNastaliq" w:cs="IranNastaliq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793240</wp:posOffset>
                      </wp:positionH>
                      <wp:positionV relativeFrom="paragraph">
                        <wp:posOffset>32385</wp:posOffset>
                      </wp:positionV>
                      <wp:extent cx="474980" cy="250825"/>
                      <wp:effectExtent l="5715" t="6350" r="5080" b="9525"/>
                      <wp:wrapNone/>
                      <wp:docPr id="4" name="Rectangle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4980" cy="2508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8B3A4B9" id="Rectangle 36" o:spid="_x0000_s1026" style="position:absolute;margin-left:141.2pt;margin-top:2.55pt;width:37.4pt;height:19.7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"/>
                  </w:pict>
                </mc:Fallback>
              </mc:AlternateContent>
            </w:r>
            <w:r w:rsidRPr="003F0FDC">
              <w:rPr>
                <w:rFonts w:ascii="IranNastaliq" w:hAnsi="IranNastaliq" w:cs="IranNastaliq"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2989580</wp:posOffset>
                      </wp:positionH>
                      <wp:positionV relativeFrom="paragraph">
                        <wp:posOffset>36195</wp:posOffset>
                      </wp:positionV>
                      <wp:extent cx="474980" cy="247015"/>
                      <wp:effectExtent l="11430" t="10160" r="8890" b="9525"/>
                      <wp:wrapNone/>
                      <wp:docPr id="3" name="Rectangl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4980" cy="2470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991F6A3" id="Rectangle 35" o:spid="_x0000_s1026" style="position:absolute;margin-left:235.4pt;margin-top:2.85pt;width:37.4pt;height:19.4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"/>
                  </w:pict>
                </mc:Fallback>
              </mc:AlternateContent>
            </w:r>
            <w:r w:rsidRPr="003F0FDC">
              <w:rPr>
                <w:rFonts w:ascii="IranNastaliq" w:hAnsi="IranNastaliq" w:cs="IranNastaliq"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18415</wp:posOffset>
                      </wp:positionH>
                      <wp:positionV relativeFrom="paragraph">
                        <wp:posOffset>36195</wp:posOffset>
                      </wp:positionV>
                      <wp:extent cx="1068705" cy="342900"/>
                      <wp:effectExtent l="13335" t="10160" r="13335" b="8890"/>
                      <wp:wrapNone/>
                      <wp:docPr id="2" name="Rectangle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870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8C18064" id="Rectangle 37" o:spid="_x0000_s1026" style="position:absolute;margin-left:-1.45pt;margin-top:2.85pt;width:84.15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"/>
                  </w:pict>
                </mc:Fallback>
              </mc:AlternateContent>
            </w:r>
            <w:r w:rsidR="00DA40AD"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   نمره  كتبي             </w:t>
            </w:r>
            <w:r w:rsidR="0002136E"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                                                                 </w:t>
            </w:r>
            <w:r w:rsidR="00DA40AD"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                                                                  نمره شفاهي-عملي                  </w:t>
            </w:r>
            <w:r w:rsidR="0002136E"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                                                                         </w:t>
            </w:r>
            <w:r w:rsidR="00DA40AD"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                            </w:t>
            </w:r>
            <w:r w:rsidR="00022C28"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                                   </w:t>
            </w:r>
            <w:r w:rsidR="00DA40AD" w:rsidRPr="003F0FDC">
              <w:rPr>
                <w:rFonts w:ascii="IranNastaliq" w:hAnsi="IranNastaliq" w:cs="IranNastaliq" w:hint="cs"/>
                <w:rtl/>
                <w:lang w:bidi="fa-IR"/>
              </w:rPr>
              <w:t>جمع</w:t>
            </w:r>
            <w:r w:rsidR="00022C28"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      با حروف</w:t>
            </w:r>
          </w:p>
          <w:p w:rsidR="00022C28" w:rsidRPr="003F0FDC" w:rsidRDefault="00022C28" w:rsidP="00B35369">
            <w:pPr>
              <w:rPr>
                <w:rFonts w:ascii="IranNastaliq" w:hAnsi="IranNastaliq" w:cs="2  Zar"/>
                <w:rtl/>
                <w:lang w:bidi="fa-IR"/>
              </w:rPr>
            </w:pPr>
            <w:r w:rsidRPr="003F0FDC">
              <w:rPr>
                <w:rFonts w:ascii="IranNastaliq" w:hAnsi="IranNastaliq" w:cs="2  Zar" w:hint="cs"/>
                <w:rtl/>
                <w:lang w:bidi="fa-IR"/>
              </w:rPr>
              <w:t>نام ونام خانوادگي</w:t>
            </w:r>
            <w:r w:rsidRPr="003F0FDC">
              <w:rPr>
                <w:rFonts w:ascii="IranNastaliq" w:hAnsi="IranNastaliq" w:cs="2  Zar" w:hint="cs"/>
                <w:b/>
                <w:bCs/>
                <w:rtl/>
                <w:lang w:bidi="fa-IR"/>
              </w:rPr>
              <w:t xml:space="preserve"> مصحح</w:t>
            </w:r>
            <w:r w:rsidRPr="003F0FDC">
              <w:rPr>
                <w:rFonts w:ascii="IranNastaliq" w:hAnsi="IranNastaliq" w:cs="2  Zar" w:hint="cs"/>
                <w:rtl/>
                <w:lang w:bidi="fa-IR"/>
              </w:rPr>
              <w:t xml:space="preserve">:                                    امضا </w:t>
            </w:r>
            <w:r w:rsidR="00354BE7">
              <w:rPr>
                <w:rFonts w:ascii="IranNastaliq" w:hAnsi="IranNastaliq" w:cs="2  Zar" w:hint="cs"/>
                <w:rtl/>
                <w:lang w:bidi="fa-IR"/>
              </w:rPr>
              <w:t>:</w:t>
            </w:r>
          </w:p>
        </w:tc>
      </w:tr>
      <w:tr w:rsidR="001A457B" w:rsidTr="00D5671E">
        <w:trPr>
          <w:gridAfter w:val="1"/>
          <w:wAfter w:w="86" w:type="dxa"/>
        </w:trPr>
        <w:tc>
          <w:tcPr>
            <w:tcW w:w="10789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A457B" w:rsidRPr="006431ED" w:rsidRDefault="001A457B" w:rsidP="003F0FDC">
            <w:pPr>
              <w:jc w:val="center"/>
              <w:rPr>
                <w:rFonts w:ascii="IranNastaliq" w:hAnsi="IranNastaliq" w:cs="2  Zar"/>
                <w:b/>
                <w:bCs/>
                <w:sz w:val="22"/>
                <w:szCs w:val="22"/>
                <w:rtl/>
                <w:lang w:bidi="fa-IR"/>
              </w:rPr>
            </w:pPr>
            <w:r w:rsidRPr="006C633E">
              <w:rPr>
                <w:rFonts w:ascii="IranNastaliq" w:hAnsi="IranNastaliq" w:cs="2  Zar" w:hint="cs"/>
                <w:b/>
                <w:bCs/>
                <w:sz w:val="22"/>
                <w:szCs w:val="22"/>
                <w:rtl/>
                <w:lang w:bidi="fa-IR"/>
              </w:rPr>
              <w:t>امام علی (ع):</w:t>
            </w:r>
            <w:r w:rsidRPr="006431ED">
              <w:rPr>
                <w:rFonts w:ascii="IranNastaliq" w:hAnsi="IranNastaliq" w:cs="2  Zar" w:hint="cs"/>
                <w:b/>
                <w:bCs/>
                <w:sz w:val="22"/>
                <w:szCs w:val="22"/>
                <w:rtl/>
                <w:lang w:bidi="fa-IR"/>
              </w:rPr>
              <w:t xml:space="preserve">       "   </w:t>
            </w:r>
            <w:r w:rsidRPr="006431ED">
              <w:rPr>
                <w:rFonts w:ascii="IranNastaliq" w:hAnsi="IranNastaliq" w:cs="B Arash"/>
                <w:b/>
                <w:bCs/>
                <w:sz w:val="22"/>
                <w:szCs w:val="22"/>
                <w:rtl/>
                <w:lang w:bidi="fa-IR"/>
              </w:rPr>
              <w:t>خداوند روزه راواجب کرد تا به وسیله آن اخلاص خلق رابیازماید</w:t>
            </w:r>
            <w:r w:rsidRPr="006431ED">
              <w:rPr>
                <w:rFonts w:ascii="IranNastaliq" w:hAnsi="IranNastaliq" w:cs="2  Zar" w:hint="cs"/>
                <w:b/>
                <w:bCs/>
                <w:sz w:val="22"/>
                <w:szCs w:val="22"/>
                <w:rtl/>
                <w:lang w:bidi="fa-IR"/>
              </w:rPr>
              <w:t>."</w:t>
            </w:r>
          </w:p>
        </w:tc>
      </w:tr>
      <w:tr w:rsidR="001A457B" w:rsidTr="00D5671E">
        <w:trPr>
          <w:gridAfter w:val="1"/>
          <w:wAfter w:w="86" w:type="dxa"/>
          <w:cantSplit/>
          <w:trHeight w:val="531"/>
        </w:trPr>
        <w:tc>
          <w:tcPr>
            <w:tcW w:w="6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1A457B" w:rsidRPr="00A856FF" w:rsidRDefault="001A457B" w:rsidP="00B4629A">
            <w:pPr>
              <w:ind w:left="113" w:right="113"/>
              <w:jc w:val="center"/>
              <w:rPr>
                <w:rFonts w:ascii="IranNastaliq" w:hAnsi="IranNastaliq" w:cs="B Koodak"/>
                <w:b/>
                <w:bCs/>
                <w:sz w:val="14"/>
                <w:szCs w:val="14"/>
                <w:rtl/>
                <w:lang w:bidi="fa-IR"/>
              </w:rPr>
            </w:pPr>
            <w:r w:rsidRPr="00A856FF">
              <w:rPr>
                <w:rFonts w:ascii="IranNastaliq" w:hAnsi="IranNastaliq" w:cs="B Koodak" w:hint="cs"/>
                <w:b/>
                <w:bCs/>
                <w:sz w:val="12"/>
                <w:szCs w:val="12"/>
                <w:rtl/>
                <w:lang w:bidi="fa-IR"/>
              </w:rPr>
              <w:t>رديف</w:t>
            </w:r>
          </w:p>
        </w:tc>
        <w:tc>
          <w:tcPr>
            <w:tcW w:w="954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A457B" w:rsidRPr="00C12F56" w:rsidRDefault="00A856FF" w:rsidP="00C12F56">
            <w:pPr>
              <w:jc w:val="center"/>
              <w:rPr>
                <w:rFonts w:ascii="IranNastaliq" w:hAnsi="IranNastaliq" w:cs="B Nazanin"/>
                <w:b/>
                <w:bCs/>
                <w:rtl/>
                <w:lang w:bidi="fa-IR"/>
              </w:rPr>
            </w:pPr>
            <w:r>
              <w:rPr>
                <w:rFonts w:ascii="IranNastaliq" w:hAnsi="IranNastaliq" w:cs="B Nazanin"/>
                <w:b/>
                <w:bCs/>
                <w:lang w:bidi="fa-IR"/>
              </w:rPr>
              <w:t>)</w:t>
            </w:r>
            <w:r w:rsidR="001A457B" w:rsidRPr="006431ED">
              <w:rPr>
                <w:rFonts w:ascii="IranNastaliq" w:hAnsi="IranNastaliq" w:cs="B Koodak" w:hint="cs"/>
                <w:rtl/>
                <w:lang w:bidi="fa-IR"/>
              </w:rPr>
              <w:t>س</w:t>
            </w:r>
            <w:r w:rsidR="00C12F56" w:rsidRPr="006431ED">
              <w:rPr>
                <w:rFonts w:ascii="IranNastaliq" w:hAnsi="IranNastaliq" w:cs="B Koodak" w:hint="cs"/>
                <w:rtl/>
                <w:lang w:bidi="fa-IR"/>
              </w:rPr>
              <w:t>ؤ</w:t>
            </w:r>
            <w:r w:rsidR="001A457B" w:rsidRPr="006431ED">
              <w:rPr>
                <w:rFonts w:ascii="IranNastaliq" w:hAnsi="IranNastaliq" w:cs="B Koodak" w:hint="cs"/>
                <w:rtl/>
                <w:lang w:bidi="fa-IR"/>
              </w:rPr>
              <w:t>الات</w:t>
            </w:r>
            <w:r w:rsidR="00B4629A" w:rsidRPr="006431ED">
              <w:rPr>
                <w:rFonts w:ascii="IranNastaliq" w:hAnsi="IranNastaliq" w:cs="B Koodak" w:hint="cs"/>
                <w:rtl/>
                <w:lang w:bidi="fa-IR"/>
              </w:rPr>
              <w:t xml:space="preserve"> در 4 صفحه می باشد</w:t>
            </w:r>
            <w:r w:rsidRPr="006431ED">
              <w:rPr>
                <w:rFonts w:ascii="IranNastaliq" w:hAnsi="IranNastaliq" w:cs="B Koodak"/>
                <w:lang w:bidi="fa-IR"/>
              </w:rPr>
              <w:t>(</w:t>
            </w:r>
          </w:p>
        </w:tc>
        <w:tc>
          <w:tcPr>
            <w:tcW w:w="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1A457B" w:rsidRPr="00A856FF" w:rsidRDefault="001A457B" w:rsidP="00B4629A">
            <w:pPr>
              <w:ind w:left="113" w:right="113"/>
              <w:jc w:val="center"/>
              <w:rPr>
                <w:rFonts w:ascii="IranNastaliq" w:hAnsi="IranNastaliq" w:cs="B Koodak"/>
                <w:rtl/>
                <w:lang w:bidi="fa-IR"/>
              </w:rPr>
            </w:pPr>
            <w:r w:rsidRPr="00A856FF">
              <w:rPr>
                <w:rFonts w:ascii="IranNastaliq" w:hAnsi="IranNastaliq" w:cs="B Koodak" w:hint="cs"/>
                <w:sz w:val="22"/>
                <w:szCs w:val="22"/>
                <w:rtl/>
                <w:lang w:bidi="fa-IR"/>
              </w:rPr>
              <w:t>بارم</w:t>
            </w:r>
          </w:p>
        </w:tc>
      </w:tr>
      <w:tr w:rsidR="00B4629A" w:rsidTr="00D5671E">
        <w:trPr>
          <w:gridAfter w:val="1"/>
          <w:wAfter w:w="86" w:type="dxa"/>
        </w:trPr>
        <w:tc>
          <w:tcPr>
            <w:tcW w:w="10789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B4629A" w:rsidRPr="00A856FF" w:rsidRDefault="00B4629A" w:rsidP="00EC2DC9">
            <w:pPr>
              <w:jc w:val="center"/>
              <w:rPr>
                <w:rFonts w:ascii="IranNastaliq" w:hAnsi="IranNastaliq" w:cs="B Koodak"/>
                <w:b/>
                <w:bCs/>
                <w:sz w:val="28"/>
                <w:szCs w:val="28"/>
                <w:lang w:bidi="fa-IR"/>
              </w:rPr>
            </w:pPr>
            <w:r w:rsidRPr="00A856FF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>گزینه</w:t>
            </w:r>
            <w:r w:rsidR="00C12F56" w:rsidRPr="00A856FF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 xml:space="preserve"> ی</w:t>
            </w:r>
            <w:r w:rsidRPr="00A856FF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 xml:space="preserve"> صحیح رادرهرسؤال با </w:t>
            </w:r>
            <w:r w:rsidR="00A856FF" w:rsidRPr="00A856FF">
              <w:rPr>
                <w:rFonts w:ascii="IranNastaliq" w:hAnsi="IranNastaliq" w:cs="B Koodak"/>
                <w:b/>
                <w:bCs/>
                <w:lang w:bidi="fa-IR"/>
              </w:rPr>
              <w:t xml:space="preserve">     </w:t>
            </w:r>
            <w:r w:rsidR="00EC2DC9" w:rsidRPr="00A856FF">
              <w:rPr>
                <w:rFonts w:ascii="IranNastaliq" w:hAnsi="IranNastaliq" w:cs="B Koodak"/>
                <w:b/>
                <w:bCs/>
                <w:lang w:bidi="fa-IR"/>
              </w:rPr>
              <w:sym w:font="Wingdings" w:char="F0FE"/>
            </w:r>
            <w:r w:rsidR="00EC2DC9" w:rsidRPr="00A856FF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>مشخص کنید.</w:t>
            </w:r>
          </w:p>
        </w:tc>
      </w:tr>
      <w:tr w:rsidR="0063390B" w:rsidTr="00D5671E">
        <w:trPr>
          <w:gridAfter w:val="1"/>
          <w:wAfter w:w="86" w:type="dxa"/>
        </w:trPr>
        <w:tc>
          <w:tcPr>
            <w:tcW w:w="6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3390B" w:rsidRPr="0063390B" w:rsidRDefault="0063390B" w:rsidP="0063390B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1</w:t>
            </w:r>
          </w:p>
        </w:tc>
        <w:tc>
          <w:tcPr>
            <w:tcW w:w="954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3390B" w:rsidRPr="00AB5AE5" w:rsidRDefault="0063390B" w:rsidP="00A856FF">
            <w:pPr>
              <w:numPr>
                <w:ilvl w:val="0"/>
                <w:numId w:val="1"/>
              </w:num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 w:rsidRPr="00AB5AE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حاصل عبارت</w:t>
            </w:r>
            <w:r w:rsidR="00A856FF" w:rsidRPr="00AB5AE5">
              <w:rPr>
                <w:rFonts w:ascii="IranNastaliq" w:hAnsi="IranNastaliq" w:cs="B Koodak"/>
                <w:position w:val="-6"/>
                <w:sz w:val="26"/>
                <w:szCs w:val="26"/>
                <w:lang w:bidi="fa-IR"/>
              </w:rPr>
              <w:object w:dxaOrig="1180" w:dyaOrig="240">
                <v:shape id="_x0000_i1026" type="#_x0000_t75" style="width:67.6pt;height:13.95pt" o:ole="">
                  <v:imagedata r:id="rId6" o:title=""/>
                </v:shape>
                <o:OLEObject Type="Embed" ProgID="Equation.DSMT4" ShapeID="_x0000_i1026" DrawAspect="Content" ObjectID="_1558475373" r:id="rId7"/>
              </w:object>
            </w:r>
            <w:r w:rsidR="0076586C" w:rsidRPr="00AB5AE5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  <w:r w:rsidRPr="00AB5AE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</w:t>
            </w:r>
            <w:r w:rsidR="0076586C" w:rsidRPr="00AB5AE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کدام گزینه است؟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72"/>
              <w:gridCol w:w="2272"/>
              <w:gridCol w:w="2273"/>
              <w:gridCol w:w="2273"/>
            </w:tblGrid>
            <w:tr w:rsidR="0076586C" w:rsidRPr="00A856FF" w:rsidTr="00F86B76">
              <w:trPr>
                <w:trHeight w:val="340"/>
              </w:trPr>
              <w:tc>
                <w:tcPr>
                  <w:tcW w:w="2272" w:type="dxa"/>
                </w:tcPr>
                <w:p w:rsidR="0076586C" w:rsidRPr="00A856FF" w:rsidRDefault="0076586C" w:rsidP="0063390B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الف )</w:t>
                  </w:r>
                  <w:r w:rsidR="00930E5A" w:rsidRPr="00A856FF">
                    <w:rPr>
                      <w:rFonts w:ascii="IranNastaliq" w:hAnsi="IranNastaliq" w:cs="B Koodak"/>
                      <w:position w:val="-10"/>
                      <w:sz w:val="26"/>
                      <w:szCs w:val="26"/>
                      <w:lang w:bidi="fa-IR"/>
                    </w:rPr>
                    <w:object w:dxaOrig="560" w:dyaOrig="340">
                      <v:shape id="_x0000_i1027" type="#_x0000_t75" style="width:27.9pt;height:16.15pt" o:ole="">
                        <v:imagedata r:id="rId8" o:title=""/>
                      </v:shape>
                      <o:OLEObject Type="Embed" ProgID="Equation.DSMT4" ShapeID="_x0000_i1027" DrawAspect="Content" ObjectID="_1558475374" r:id="rId9"/>
                    </w:objec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2272" w:type="dxa"/>
                </w:tcPr>
                <w:p w:rsidR="0076586C" w:rsidRPr="00A856FF" w:rsidRDefault="0076586C" w:rsidP="0063390B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ب )</w:t>
                  </w:r>
                  <w:r w:rsidR="00930E5A"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930E5A" w:rsidRPr="00A856FF">
                    <w:rPr>
                      <w:rFonts w:ascii="IranNastaliq" w:hAnsi="IranNastaliq" w:cs="B Koodak"/>
                      <w:position w:val="-10"/>
                      <w:sz w:val="26"/>
                      <w:szCs w:val="26"/>
                      <w:lang w:bidi="fa-IR"/>
                    </w:rPr>
                    <w:object w:dxaOrig="660" w:dyaOrig="340">
                      <v:shape id="_x0000_i1028" type="#_x0000_t75" style="width:32.35pt;height:16.15pt" o:ole="">
                        <v:imagedata r:id="rId10" o:title=""/>
                      </v:shape>
                      <o:OLEObject Type="Embed" ProgID="Equation.DSMT4" ShapeID="_x0000_i1028" DrawAspect="Content" ObjectID="_1558475375" r:id="rId11"/>
                    </w:object>
                  </w:r>
                </w:p>
              </w:tc>
              <w:tc>
                <w:tcPr>
                  <w:tcW w:w="2273" w:type="dxa"/>
                </w:tcPr>
                <w:p w:rsidR="0076586C" w:rsidRPr="00A856FF" w:rsidRDefault="0076586C" w:rsidP="0063390B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ج)</w:t>
                  </w:r>
                  <w:r w:rsidR="00930E5A"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930E5A" w:rsidRPr="00A856FF">
                    <w:rPr>
                      <w:rFonts w:ascii="IranNastaliq" w:hAnsi="IranNastaliq" w:cs="B Koodak"/>
                      <w:position w:val="-10"/>
                      <w:sz w:val="26"/>
                      <w:szCs w:val="26"/>
                      <w:lang w:bidi="fa-IR"/>
                    </w:rPr>
                    <w:object w:dxaOrig="660" w:dyaOrig="340">
                      <v:shape id="_x0000_i1029" type="#_x0000_t75" style="width:32.35pt;height:16.15pt" o:ole="">
                        <v:imagedata r:id="rId12" o:title=""/>
                      </v:shape>
                      <o:OLEObject Type="Embed" ProgID="Equation.DSMT4" ShapeID="_x0000_i1029" DrawAspect="Content" ObjectID="_1558475376" r:id="rId13"/>
                    </w:object>
                  </w:r>
                </w:p>
              </w:tc>
              <w:tc>
                <w:tcPr>
                  <w:tcW w:w="2273" w:type="dxa"/>
                </w:tcPr>
                <w:p w:rsidR="0076586C" w:rsidRPr="00A856FF" w:rsidRDefault="0076586C" w:rsidP="0063390B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د)</w:t>
                  </w:r>
                  <w:r w:rsidR="00930E5A"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930E5A" w:rsidRPr="00A856FF">
                    <w:rPr>
                      <w:rFonts w:ascii="IranNastaliq" w:hAnsi="IranNastaliq" w:cs="B Koodak"/>
                      <w:position w:val="-22"/>
                      <w:sz w:val="26"/>
                      <w:szCs w:val="26"/>
                      <w:lang w:bidi="fa-IR"/>
                    </w:rPr>
                    <w:object w:dxaOrig="700" w:dyaOrig="460">
                      <v:shape id="_x0000_i1030" type="#_x0000_t75" style="width:35.25pt;height:22.05pt" o:ole="">
                        <v:imagedata r:id="rId14" o:title=""/>
                      </v:shape>
                      <o:OLEObject Type="Embed" ProgID="Equation.DSMT4" ShapeID="_x0000_i1030" DrawAspect="Content" ObjectID="_1558475377" r:id="rId15"/>
                    </w:object>
                  </w:r>
                </w:p>
              </w:tc>
            </w:tr>
          </w:tbl>
          <w:p w:rsidR="0076586C" w:rsidRPr="00A856FF" w:rsidRDefault="00930E5A" w:rsidP="003507E7">
            <w:pPr>
              <w:numPr>
                <w:ilvl w:val="0"/>
                <w:numId w:val="3"/>
              </w:num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میانگین دو عدد</w:t>
            </w:r>
            <w:r w:rsidRPr="00A856FF">
              <w:rPr>
                <w:rFonts w:ascii="IranNastaliq" w:hAnsi="IranNastaliq" w:cs="B Koodak"/>
                <w:position w:val="-6"/>
                <w:sz w:val="26"/>
                <w:szCs w:val="26"/>
                <w:lang w:bidi="fa-IR"/>
              </w:rPr>
              <w:object w:dxaOrig="260" w:dyaOrig="240">
                <v:shape id="_x0000_i1031" type="#_x0000_t75" style="width:13.2pt;height:12.5pt" o:ole="">
                  <v:imagedata r:id="rId16" o:title=""/>
                </v:shape>
                <o:OLEObject Type="Embed" ProgID="Equation.DSMT4" ShapeID="_x0000_i1031" DrawAspect="Content" ObjectID="_1558475378" r:id="rId17"/>
              </w:object>
            </w:r>
            <w:r w:rsidRPr="00A856FF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  <w:r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می باشد.اگر یکی ازعدد ها 12 باشد عدد دیگرچند است؟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78"/>
              <w:gridCol w:w="2277"/>
              <w:gridCol w:w="2278"/>
              <w:gridCol w:w="2278"/>
            </w:tblGrid>
            <w:tr w:rsidR="00930E5A" w:rsidRPr="00A856FF" w:rsidTr="00F86B76">
              <w:trPr>
                <w:trHeight w:val="253"/>
              </w:trPr>
              <w:tc>
                <w:tcPr>
                  <w:tcW w:w="2278" w:type="dxa"/>
                </w:tcPr>
                <w:p w:rsidR="00930E5A" w:rsidRPr="00A856FF" w:rsidRDefault="00930E5A" w:rsidP="00930E5A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الف )</w:t>
                  </w:r>
                  <w:r w:rsidRPr="00A856FF">
                    <w:rPr>
                      <w:rFonts w:ascii="IranNastaliq" w:hAnsi="IranNastaliq" w:cs="B Koodak"/>
                      <w:position w:val="-10"/>
                      <w:sz w:val="26"/>
                      <w:szCs w:val="26"/>
                      <w:lang w:bidi="fa-IR"/>
                    </w:rPr>
                    <w:object w:dxaOrig="499" w:dyaOrig="340">
                      <v:shape id="_x0000_i1032" type="#_x0000_t75" style="width:25pt;height:16.15pt" o:ole="">
                        <v:imagedata r:id="rId18" o:title=""/>
                      </v:shape>
                      <o:OLEObject Type="Embed" ProgID="Equation.DSMT4" ShapeID="_x0000_i1032" DrawAspect="Content" ObjectID="_1558475379" r:id="rId19"/>
                    </w:objec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2277" w:type="dxa"/>
                </w:tcPr>
                <w:p w:rsidR="00930E5A" w:rsidRPr="00A856FF" w:rsidRDefault="00930E5A" w:rsidP="00930E5A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ب )</w: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A856FF">
                    <w:rPr>
                      <w:rFonts w:ascii="IranNastaliq" w:hAnsi="IranNastaliq" w:cs="B Koodak"/>
                      <w:position w:val="-10"/>
                      <w:sz w:val="26"/>
                      <w:szCs w:val="26"/>
                      <w:lang w:bidi="fa-IR"/>
                    </w:rPr>
                    <w:object w:dxaOrig="499" w:dyaOrig="340">
                      <v:shape id="_x0000_i1033" type="#_x0000_t75" style="width:25pt;height:16.15pt" o:ole="">
                        <v:imagedata r:id="rId20" o:title=""/>
                      </v:shape>
                      <o:OLEObject Type="Embed" ProgID="Equation.DSMT4" ShapeID="_x0000_i1033" DrawAspect="Content" ObjectID="_1558475380" r:id="rId21"/>
                    </w:object>
                  </w:r>
                </w:p>
              </w:tc>
              <w:tc>
                <w:tcPr>
                  <w:tcW w:w="2278" w:type="dxa"/>
                </w:tcPr>
                <w:p w:rsidR="00930E5A" w:rsidRPr="00A856FF" w:rsidRDefault="00930E5A" w:rsidP="00930E5A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ج)</w: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A856FF">
                    <w:rPr>
                      <w:rFonts w:ascii="IranNastaliq" w:hAnsi="IranNastaliq" w:cs="B Koodak"/>
                      <w:position w:val="-10"/>
                      <w:sz w:val="26"/>
                      <w:szCs w:val="26"/>
                      <w:lang w:bidi="fa-IR"/>
                    </w:rPr>
                    <w:object w:dxaOrig="520" w:dyaOrig="340">
                      <v:shape id="_x0000_i1034" type="#_x0000_t75" style="width:25.7pt;height:16.15pt" o:ole="">
                        <v:imagedata r:id="rId22" o:title=""/>
                      </v:shape>
                      <o:OLEObject Type="Embed" ProgID="Equation.DSMT4" ShapeID="_x0000_i1034" DrawAspect="Content" ObjectID="_1558475381" r:id="rId23"/>
                    </w:object>
                  </w:r>
                </w:p>
              </w:tc>
              <w:tc>
                <w:tcPr>
                  <w:tcW w:w="2278" w:type="dxa"/>
                </w:tcPr>
                <w:p w:rsidR="00930E5A" w:rsidRPr="00A856FF" w:rsidRDefault="00930E5A" w:rsidP="00930E5A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د)</w: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A856FF">
                    <w:rPr>
                      <w:rFonts w:ascii="IranNastaliq" w:hAnsi="IranNastaliq" w:cs="B Koodak"/>
                      <w:position w:val="-22"/>
                      <w:sz w:val="26"/>
                      <w:szCs w:val="26"/>
                      <w:lang w:bidi="fa-IR"/>
                    </w:rPr>
                    <w:object w:dxaOrig="540" w:dyaOrig="460">
                      <v:shape id="_x0000_i1035" type="#_x0000_t75" style="width:26.45pt;height:22.05pt" o:ole="">
                        <v:imagedata r:id="rId24" o:title=""/>
                      </v:shape>
                      <o:OLEObject Type="Embed" ProgID="Equation.DSMT4" ShapeID="_x0000_i1035" DrawAspect="Content" ObjectID="_1558475382" r:id="rId25"/>
                    </w:object>
                  </w:r>
                </w:p>
              </w:tc>
            </w:tr>
          </w:tbl>
          <w:p w:rsidR="00930E5A" w:rsidRPr="00A856FF" w:rsidRDefault="00930E5A" w:rsidP="003507E7">
            <w:pPr>
              <w:numPr>
                <w:ilvl w:val="0"/>
                <w:numId w:val="4"/>
              </w:num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طول یک کمان ،</w:t>
            </w:r>
            <w:r w:rsidR="00A856FF" w:rsidRPr="00A856FF">
              <w:rPr>
                <w:rFonts w:ascii="IranNastaliq" w:hAnsi="IranNastaliq" w:cs="B Koodak"/>
                <w:position w:val="-24"/>
                <w:sz w:val="26"/>
                <w:szCs w:val="26"/>
                <w:lang w:bidi="fa-IR"/>
              </w:rPr>
              <w:object w:dxaOrig="200" w:dyaOrig="639">
                <v:shape id="_x0000_i1036" type="#_x0000_t75" style="width:13.95pt;height:38.95pt" o:ole="">
                  <v:imagedata r:id="rId26" o:title=""/>
                </v:shape>
                <o:OLEObject Type="Embed" ProgID="Equation.DSMT4" ShapeID="_x0000_i1036" DrawAspect="Content" ObjectID="_1558475383" r:id="rId27"/>
              </w:object>
            </w:r>
            <w:r w:rsidRPr="00A856FF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  <w:r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محیط دایره است.اندازه کمان متناظرآن چند درجه است؟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78"/>
              <w:gridCol w:w="2277"/>
              <w:gridCol w:w="2278"/>
              <w:gridCol w:w="2278"/>
            </w:tblGrid>
            <w:tr w:rsidR="00930E5A" w:rsidRPr="00A856FF" w:rsidTr="00F86B76">
              <w:trPr>
                <w:trHeight w:val="253"/>
              </w:trPr>
              <w:tc>
                <w:tcPr>
                  <w:tcW w:w="2278" w:type="dxa"/>
                </w:tcPr>
                <w:p w:rsidR="00930E5A" w:rsidRPr="00A856FF" w:rsidRDefault="00930E5A" w:rsidP="00930E5A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الف )</w: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420DF9" w:rsidRPr="00A856FF">
                    <w:rPr>
                      <w:rFonts w:ascii="IranNastaliq" w:hAnsi="IranNastaliq" w:cs="B Koodak"/>
                      <w:position w:val="-10"/>
                      <w:sz w:val="26"/>
                      <w:szCs w:val="26"/>
                      <w:lang w:bidi="fa-IR"/>
                    </w:rPr>
                    <w:object w:dxaOrig="560" w:dyaOrig="360">
                      <v:shape id="_x0000_i1037" type="#_x0000_t75" style="width:27.9pt;height:16.9pt" o:ole="">
                        <v:imagedata r:id="rId28" o:title=""/>
                      </v:shape>
                      <o:OLEObject Type="Embed" ProgID="Equation.DSMT4" ShapeID="_x0000_i1037" DrawAspect="Content" ObjectID="_1558475384" r:id="rId29"/>
                    </w:objec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2277" w:type="dxa"/>
                </w:tcPr>
                <w:p w:rsidR="00930E5A" w:rsidRPr="00A856FF" w:rsidRDefault="00930E5A" w:rsidP="00930E5A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ب )</w: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420DF9" w:rsidRPr="00A856FF">
                    <w:rPr>
                      <w:rFonts w:ascii="IranNastaliq" w:hAnsi="IranNastaliq" w:cs="B Koodak"/>
                      <w:position w:val="-18"/>
                      <w:sz w:val="26"/>
                      <w:szCs w:val="26"/>
                      <w:lang w:bidi="fa-IR"/>
                    </w:rPr>
                    <w:object w:dxaOrig="639" w:dyaOrig="440">
                      <v:shape id="_x0000_i1038" type="#_x0000_t75" style="width:32.35pt;height:20.55pt" o:ole="">
                        <v:imagedata r:id="rId30" o:title=""/>
                      </v:shape>
                      <o:OLEObject Type="Embed" ProgID="Equation.DSMT4" ShapeID="_x0000_i1038" DrawAspect="Content" ObjectID="_1558475385" r:id="rId31"/>
                    </w:object>
                  </w:r>
                </w:p>
              </w:tc>
              <w:tc>
                <w:tcPr>
                  <w:tcW w:w="2278" w:type="dxa"/>
                </w:tcPr>
                <w:p w:rsidR="00930E5A" w:rsidRPr="00A856FF" w:rsidRDefault="00930E5A" w:rsidP="00420DF9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ج)</w: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420DF9" w:rsidRPr="00A856FF">
                    <w:rPr>
                      <w:rFonts w:ascii="IranNastaliq" w:hAnsi="IranNastaliq" w:cs="B Koodak"/>
                      <w:position w:val="-18"/>
                      <w:sz w:val="26"/>
                      <w:szCs w:val="26"/>
                      <w:lang w:bidi="fa-IR"/>
                    </w:rPr>
                    <w:object w:dxaOrig="580" w:dyaOrig="440">
                      <v:shape id="_x0000_i1039" type="#_x0000_t75" style="width:28.65pt;height:20.55pt" o:ole="">
                        <v:imagedata r:id="rId32" o:title=""/>
                      </v:shape>
                      <o:OLEObject Type="Embed" ProgID="Equation.DSMT4" ShapeID="_x0000_i1039" DrawAspect="Content" ObjectID="_1558475386" r:id="rId33"/>
                    </w:object>
                  </w:r>
                </w:p>
              </w:tc>
              <w:tc>
                <w:tcPr>
                  <w:tcW w:w="2278" w:type="dxa"/>
                </w:tcPr>
                <w:p w:rsidR="00930E5A" w:rsidRPr="00A856FF" w:rsidRDefault="00930E5A" w:rsidP="00930E5A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د)</w: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Pr="00A856FF">
                    <w:rPr>
                      <w:rFonts w:ascii="IranNastaliq" w:hAnsi="IranNastaliq" w:cs="B Koodak"/>
                      <w:position w:val="-22"/>
                      <w:sz w:val="26"/>
                      <w:szCs w:val="26"/>
                      <w:lang w:bidi="fa-IR"/>
                    </w:rPr>
                    <w:object w:dxaOrig="600" w:dyaOrig="480">
                      <v:shape id="_x0000_i1040" type="#_x0000_t75" style="width:30.1pt;height:23.5pt" o:ole="">
                        <v:imagedata r:id="rId34" o:title=""/>
                      </v:shape>
                      <o:OLEObject Type="Embed" ProgID="Equation.DSMT4" ShapeID="_x0000_i1040" DrawAspect="Content" ObjectID="_1558475387" r:id="rId35"/>
                    </w:object>
                  </w:r>
                </w:p>
              </w:tc>
            </w:tr>
          </w:tbl>
          <w:p w:rsidR="00930E5A" w:rsidRPr="00A856FF" w:rsidRDefault="00420DF9" w:rsidP="003507E7">
            <w:pPr>
              <w:numPr>
                <w:ilvl w:val="0"/>
                <w:numId w:val="5"/>
              </w:num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عدد 42 چند شمارنده اول دارد؟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278"/>
              <w:gridCol w:w="2277"/>
              <w:gridCol w:w="2278"/>
              <w:gridCol w:w="2278"/>
            </w:tblGrid>
            <w:tr w:rsidR="00420DF9" w:rsidRPr="00A856FF" w:rsidTr="00F86B76">
              <w:trPr>
                <w:trHeight w:val="253"/>
              </w:trPr>
              <w:tc>
                <w:tcPr>
                  <w:tcW w:w="2278" w:type="dxa"/>
                </w:tcPr>
                <w:p w:rsidR="00420DF9" w:rsidRPr="00A856FF" w:rsidRDefault="00420DF9" w:rsidP="00420DF9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الف )</w: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9908CA" w:rsidRPr="00A856FF">
                    <w:rPr>
                      <w:rFonts w:ascii="IranNastaliq" w:hAnsi="IranNastaliq" w:cs="B Koodak"/>
                      <w:position w:val="-22"/>
                      <w:sz w:val="26"/>
                      <w:szCs w:val="26"/>
                      <w:lang w:bidi="fa-IR"/>
                    </w:rPr>
                    <w:object w:dxaOrig="440" w:dyaOrig="460">
                      <v:shape id="_x0000_i1041" type="#_x0000_t75" style="width:22.05pt;height:22.05pt" o:ole="">
                        <v:imagedata r:id="rId36" o:title=""/>
                      </v:shape>
                      <o:OLEObject Type="Embed" ProgID="Equation.DSMT4" ShapeID="_x0000_i1041" DrawAspect="Content" ObjectID="_1558475388" r:id="rId37"/>
                    </w:objec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2277" w:type="dxa"/>
                </w:tcPr>
                <w:p w:rsidR="00420DF9" w:rsidRPr="00A856FF" w:rsidRDefault="00420DF9" w:rsidP="00420DF9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ب )</w: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9908CA" w:rsidRPr="00A856FF">
                    <w:rPr>
                      <w:rFonts w:ascii="IranNastaliq" w:hAnsi="IranNastaliq" w:cs="B Koodak"/>
                      <w:position w:val="-22"/>
                      <w:sz w:val="26"/>
                      <w:szCs w:val="26"/>
                      <w:lang w:bidi="fa-IR"/>
                    </w:rPr>
                    <w:object w:dxaOrig="480" w:dyaOrig="460">
                      <v:shape id="_x0000_i1042" type="#_x0000_t75" style="width:25pt;height:22.05pt" o:ole="">
                        <v:imagedata r:id="rId38" o:title=""/>
                      </v:shape>
                      <o:OLEObject Type="Embed" ProgID="Equation.DSMT4" ShapeID="_x0000_i1042" DrawAspect="Content" ObjectID="_1558475389" r:id="rId39"/>
                    </w:object>
                  </w:r>
                </w:p>
              </w:tc>
              <w:tc>
                <w:tcPr>
                  <w:tcW w:w="2278" w:type="dxa"/>
                </w:tcPr>
                <w:p w:rsidR="00420DF9" w:rsidRPr="00A856FF" w:rsidRDefault="00420DF9" w:rsidP="00420DF9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ج)</w: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9908CA" w:rsidRPr="00A856FF">
                    <w:rPr>
                      <w:rFonts w:ascii="IranNastaliq" w:hAnsi="IranNastaliq" w:cs="B Koodak"/>
                      <w:position w:val="-22"/>
                      <w:sz w:val="26"/>
                      <w:szCs w:val="26"/>
                      <w:lang w:bidi="fa-IR"/>
                    </w:rPr>
                    <w:object w:dxaOrig="540" w:dyaOrig="460">
                      <v:shape id="_x0000_i1043" type="#_x0000_t75" style="width:26.45pt;height:22.05pt" o:ole="">
                        <v:imagedata r:id="rId40" o:title=""/>
                      </v:shape>
                      <o:OLEObject Type="Embed" ProgID="Equation.DSMT4" ShapeID="_x0000_i1043" DrawAspect="Content" ObjectID="_1558475390" r:id="rId41"/>
                    </w:object>
                  </w:r>
                </w:p>
              </w:tc>
              <w:tc>
                <w:tcPr>
                  <w:tcW w:w="2278" w:type="dxa"/>
                </w:tcPr>
                <w:p w:rsidR="00420DF9" w:rsidRPr="00A856FF" w:rsidRDefault="00420DF9" w:rsidP="00420DF9">
                  <w:pPr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</w:pPr>
                  <w:r w:rsidRPr="00A856FF">
                    <w:rPr>
                      <w:rFonts w:ascii="IranNastaliq" w:hAnsi="IranNastaliq" w:cs="B Koodak" w:hint="cs"/>
                      <w:sz w:val="26"/>
                      <w:szCs w:val="26"/>
                      <w:rtl/>
                      <w:lang w:bidi="fa-IR"/>
                    </w:rPr>
                    <w:t>د)</w:t>
                  </w:r>
                  <w:r w:rsidRPr="00A856FF">
                    <w:rPr>
                      <w:rFonts w:ascii="IranNastaliq" w:hAnsi="IranNastaliq"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  <w:r w:rsidR="009908CA" w:rsidRPr="00A856FF">
                    <w:rPr>
                      <w:rFonts w:ascii="IranNastaliq" w:hAnsi="IranNastaliq" w:cs="B Koodak"/>
                      <w:position w:val="-22"/>
                      <w:sz w:val="26"/>
                      <w:szCs w:val="26"/>
                      <w:lang w:bidi="fa-IR"/>
                    </w:rPr>
                    <w:object w:dxaOrig="560" w:dyaOrig="460">
                      <v:shape id="_x0000_i1044" type="#_x0000_t75" style="width:27.9pt;height:22.05pt" o:ole="">
                        <v:imagedata r:id="rId42" o:title=""/>
                      </v:shape>
                      <o:OLEObject Type="Embed" ProgID="Equation.DSMT4" ShapeID="_x0000_i1044" DrawAspect="Content" ObjectID="_1558475391" r:id="rId43"/>
                    </w:object>
                  </w:r>
                </w:p>
              </w:tc>
            </w:tr>
          </w:tbl>
          <w:p w:rsidR="00420DF9" w:rsidRPr="00A856FF" w:rsidRDefault="00420DF9" w:rsidP="00930E5A">
            <w:pPr>
              <w:rPr>
                <w:rFonts w:ascii="IranNastaliq" w:hAnsi="IranNastaliq" w:cs="B Koodak"/>
                <w:rtl/>
                <w:lang w:bidi="fa-IR"/>
              </w:rPr>
            </w:pPr>
          </w:p>
        </w:tc>
        <w:tc>
          <w:tcPr>
            <w:tcW w:w="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3390B" w:rsidRPr="0063390B" w:rsidRDefault="0063390B" w:rsidP="0063390B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1</w:t>
            </w:r>
          </w:p>
        </w:tc>
      </w:tr>
      <w:tr w:rsidR="009908CA" w:rsidTr="00D5671E">
        <w:trPr>
          <w:gridAfter w:val="1"/>
          <w:wAfter w:w="86" w:type="dxa"/>
        </w:trPr>
        <w:tc>
          <w:tcPr>
            <w:tcW w:w="10789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9908CA" w:rsidRPr="00A856FF" w:rsidRDefault="009908CA" w:rsidP="009908CA">
            <w:pPr>
              <w:jc w:val="center"/>
              <w:rPr>
                <w:rFonts w:ascii="IranNastaliq" w:hAnsi="IranNastaliq" w:cs="B Koodak"/>
                <w:b/>
                <w:bCs/>
                <w:sz w:val="28"/>
                <w:szCs w:val="28"/>
                <w:lang w:bidi="fa-IR"/>
              </w:rPr>
            </w:pPr>
            <w:r w:rsidRPr="00A856FF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>جاهای خالی رابا عددیاعبارت مناسب کامل کنید.</w:t>
            </w:r>
          </w:p>
        </w:tc>
      </w:tr>
      <w:tr w:rsidR="009908CA" w:rsidTr="00D5671E">
        <w:trPr>
          <w:gridAfter w:val="1"/>
          <w:wAfter w:w="86" w:type="dxa"/>
        </w:trPr>
        <w:tc>
          <w:tcPr>
            <w:tcW w:w="6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08CA" w:rsidRPr="009908CA" w:rsidRDefault="009908CA" w:rsidP="00FC5AA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 w:rsidRPr="009908CA">
              <w:rPr>
                <w:rFonts w:ascii="IranNastaliq" w:hAnsi="IranNastaliq" w:cs="B Nazanin" w:hint="cs"/>
                <w:rtl/>
                <w:lang w:bidi="fa-IR"/>
              </w:rPr>
              <w:t>2</w:t>
            </w:r>
          </w:p>
        </w:tc>
        <w:tc>
          <w:tcPr>
            <w:tcW w:w="954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908CA" w:rsidRPr="00A856FF" w:rsidRDefault="00943CDE" w:rsidP="00943CDE">
            <w:pPr>
              <w:ind w:left="360" w:hanging="360"/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الف ) </w:t>
            </w:r>
            <w:r w:rsidR="009908CA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نصف عدد </w:t>
            </w:r>
            <w:r w:rsidR="006431ED" w:rsidRPr="00A856FF">
              <w:rPr>
                <w:rFonts w:ascii="IranNastaliq" w:hAnsi="IranNastaliq" w:cs="B Koodak"/>
                <w:position w:val="-6"/>
                <w:sz w:val="26"/>
                <w:szCs w:val="26"/>
                <w:lang w:bidi="fa-IR"/>
              </w:rPr>
              <w:object w:dxaOrig="240" w:dyaOrig="320">
                <v:shape id="_x0000_i1045" type="#_x0000_t75" style="width:16.15pt;height:19.85pt" o:ole="">
                  <v:imagedata r:id="rId44" o:title=""/>
                </v:shape>
                <o:OLEObject Type="Embed" ProgID="Equation.DSMT4" ShapeID="_x0000_i1045" DrawAspect="Content" ObjectID="_1558475392" r:id="rId45"/>
              </w:object>
            </w:r>
            <w:r w:rsidR="009908CA" w:rsidRPr="00A856FF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  <w:r w:rsidR="009908CA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به صورت عددتوانداربرابراست با............................</w:t>
            </w:r>
          </w:p>
          <w:p w:rsidR="009908CA" w:rsidRPr="00A856FF" w:rsidRDefault="00943CDE" w:rsidP="00943CDE">
            <w:pPr>
              <w:ind w:left="360" w:hanging="360"/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ب ) </w:t>
            </w:r>
            <w:r w:rsidR="009908CA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درحالتی که خط ودایره....................نقطه مشترک دارند. می گوییم خط بردایره مماس است.</w:t>
            </w:r>
          </w:p>
          <w:p w:rsidR="009908CA" w:rsidRPr="00A856FF" w:rsidRDefault="00943CDE" w:rsidP="00943CDE">
            <w:pPr>
              <w:ind w:left="360" w:hanging="360"/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ج ) </w:t>
            </w:r>
            <w:r w:rsidR="00614E15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به فاصله بین بیشترین وکمترین داده ................</w:t>
            </w:r>
            <w:r w:rsidR="006431ED">
              <w:rPr>
                <w:rFonts w:ascii="IranNastaliq" w:hAnsi="IranNastaliq" w:cs="B Koodak"/>
                <w:sz w:val="26"/>
                <w:szCs w:val="26"/>
                <w:lang w:bidi="fa-IR"/>
              </w:rPr>
              <w:t>..........</w:t>
            </w:r>
            <w:r w:rsidR="00614E15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.......می گویند.</w:t>
            </w:r>
          </w:p>
          <w:p w:rsidR="00614E15" w:rsidRPr="00A856FF" w:rsidRDefault="00943CDE" w:rsidP="00943CDE">
            <w:pPr>
              <w:ind w:left="360" w:hanging="360"/>
              <w:rPr>
                <w:rFonts w:ascii="IranNastaliq" w:hAnsi="IranNastaliq" w:cs="B Koodak"/>
                <w:lang w:bidi="fa-IR"/>
              </w:rPr>
            </w:pPr>
            <w:r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د ) </w:t>
            </w:r>
            <w:r w:rsidR="00614E15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اگر </w:t>
            </w:r>
            <w:r w:rsidR="00614E15" w:rsidRPr="00A856FF">
              <w:rPr>
                <w:rFonts w:ascii="IranNastaliq" w:hAnsi="IranNastaliq" w:cs="B Koodak"/>
                <w:position w:val="-6"/>
                <w:sz w:val="26"/>
                <w:szCs w:val="26"/>
                <w:lang w:bidi="fa-IR"/>
              </w:rPr>
              <w:object w:dxaOrig="200" w:dyaOrig="300">
                <v:shape id="_x0000_i1046" type="#_x0000_t75" style="width:9.55pt;height:15.45pt" o:ole="">
                  <v:imagedata r:id="rId46" o:title=""/>
                </v:shape>
                <o:OLEObject Type="Embed" ProgID="Equation.DSMT4" ShapeID="_x0000_i1046" DrawAspect="Content" ObjectID="_1558475393" r:id="rId47"/>
              </w:object>
            </w:r>
            <w:r w:rsidR="00614E15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،</w:t>
            </w:r>
            <w:r w:rsidR="00614E15" w:rsidRPr="00A856FF">
              <w:rPr>
                <w:rFonts w:ascii="IranNastaliq" w:hAnsi="IranNastaliq" w:cs="B Koodak"/>
                <w:position w:val="-6"/>
                <w:sz w:val="26"/>
                <w:szCs w:val="26"/>
                <w:lang w:bidi="fa-IR"/>
              </w:rPr>
              <w:object w:dxaOrig="220" w:dyaOrig="240">
                <v:shape id="_x0000_i1047" type="#_x0000_t75" style="width:10.3pt;height:12.5pt" o:ole="">
                  <v:imagedata r:id="rId48" o:title=""/>
                </v:shape>
                <o:OLEObject Type="Embed" ProgID="Equation.DSMT4" ShapeID="_x0000_i1047" DrawAspect="Content" ObjectID="_1558475394" r:id="rId49"/>
              </w:object>
            </w:r>
            <w:r w:rsidR="00614E15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و</w:t>
            </w:r>
            <w:r w:rsidR="00614E15" w:rsidRPr="00A856FF">
              <w:rPr>
                <w:rFonts w:ascii="IranNastaliq" w:hAnsi="IranNastaliq" w:cs="B Koodak"/>
                <w:position w:val="-4"/>
                <w:sz w:val="26"/>
                <w:szCs w:val="26"/>
                <w:lang w:bidi="fa-IR"/>
              </w:rPr>
              <w:object w:dxaOrig="160" w:dyaOrig="279">
                <v:shape id="_x0000_i1048" type="#_x0000_t75" style="width:8.1pt;height:13.95pt" o:ole="">
                  <v:imagedata r:id="rId50" o:title=""/>
                </v:shape>
                <o:OLEObject Type="Embed" ProgID="Equation.DSMT4" ShapeID="_x0000_i1048" DrawAspect="Content" ObjectID="_1558475395" r:id="rId51"/>
              </w:object>
            </w:r>
            <w:r w:rsidR="00614E15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سه خط باشند.      </w:t>
            </w:r>
            <w:r w:rsidR="00614E15" w:rsidRPr="00A856FF">
              <w:rPr>
                <w:rFonts w:ascii="IranNastaliq" w:hAnsi="IranNastaliq" w:cs="B Koodak"/>
                <w:position w:val="-34"/>
                <w:sz w:val="26"/>
                <w:szCs w:val="26"/>
                <w:lang w:bidi="fa-IR"/>
              </w:rPr>
              <w:object w:dxaOrig="1380" w:dyaOrig="800">
                <v:shape id="_x0000_i1049" type="#_x0000_t75" style="width:69.05pt;height:39.65pt" o:ole="">
                  <v:imagedata r:id="rId52" o:title=""/>
                </v:shape>
                <o:OLEObject Type="Embed" ProgID="Equation.DSMT4" ShapeID="_x0000_i1049" DrawAspect="Content" ObjectID="_1558475396" r:id="rId53"/>
              </w:object>
            </w:r>
          </w:p>
        </w:tc>
        <w:tc>
          <w:tcPr>
            <w:tcW w:w="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08CA" w:rsidRPr="009908CA" w:rsidRDefault="009908CA" w:rsidP="00C30B02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1</w:t>
            </w:r>
          </w:p>
        </w:tc>
      </w:tr>
      <w:tr w:rsidR="00614E15" w:rsidTr="00D5671E">
        <w:trPr>
          <w:gridAfter w:val="1"/>
          <w:wAfter w:w="86" w:type="dxa"/>
        </w:trPr>
        <w:tc>
          <w:tcPr>
            <w:tcW w:w="10789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614E15" w:rsidRPr="00A856FF" w:rsidRDefault="003507E7" w:rsidP="00614E15">
            <w:pPr>
              <w:jc w:val="center"/>
              <w:rPr>
                <w:rFonts w:ascii="IranNastaliq" w:hAnsi="IranNastaliq" w:cs="B Koodak"/>
                <w:b/>
                <w:bCs/>
                <w:rtl/>
                <w:lang w:bidi="fa-IR"/>
              </w:rPr>
            </w:pPr>
            <w:r w:rsidRPr="00A856FF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>درستی یا نادرستی عبارت هارا مشخص کنید.</w:t>
            </w:r>
          </w:p>
        </w:tc>
      </w:tr>
      <w:tr w:rsidR="003507E7" w:rsidTr="00D5671E">
        <w:trPr>
          <w:gridAfter w:val="1"/>
          <w:wAfter w:w="86" w:type="dxa"/>
        </w:trPr>
        <w:tc>
          <w:tcPr>
            <w:tcW w:w="6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07E7" w:rsidRPr="003507E7" w:rsidRDefault="003507E7" w:rsidP="00FC5AA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 w:rsidRPr="003507E7">
              <w:rPr>
                <w:rFonts w:ascii="IranNastaliq" w:hAnsi="IranNastaliq" w:cs="B Nazanin" w:hint="cs"/>
                <w:rtl/>
                <w:lang w:bidi="fa-IR"/>
              </w:rPr>
              <w:t>3</w:t>
            </w:r>
          </w:p>
        </w:tc>
        <w:tc>
          <w:tcPr>
            <w:tcW w:w="954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07E7" w:rsidRPr="00A856FF" w:rsidRDefault="00943CDE" w:rsidP="00943CDE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>
              <w:rPr>
                <w:rFonts w:ascii="IranNastaliq" w:hAnsi="IranNastaliq" w:cs="B Koodak" w:hint="cs"/>
                <w:b/>
                <w:bCs/>
                <w:sz w:val="26"/>
                <w:szCs w:val="26"/>
                <w:rtl/>
                <w:lang w:bidi="fa-IR"/>
              </w:rPr>
              <w:t>الف )</w:t>
            </w:r>
            <w:r w:rsidR="00C5262D" w:rsidRPr="00A856FF">
              <w:rPr>
                <w:rFonts w:ascii="IranNastaliq" w:hAnsi="IranNastaliq" w:cs="B Koodak"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="003507E7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حاصل </w:t>
            </w:r>
            <w:r w:rsidR="003507E7" w:rsidRPr="00A856FF">
              <w:rPr>
                <w:rFonts w:ascii="IranNastaliq" w:hAnsi="IranNastaliq" w:cs="B Koodak"/>
                <w:position w:val="-8"/>
                <w:sz w:val="26"/>
                <w:szCs w:val="26"/>
                <w:lang w:bidi="fa-IR"/>
              </w:rPr>
              <w:object w:dxaOrig="460" w:dyaOrig="360">
                <v:shape id="_x0000_i1050" type="#_x0000_t75" style="width:23.5pt;height:17.65pt" o:ole="">
                  <v:imagedata r:id="rId54" o:title=""/>
                </v:shape>
                <o:OLEObject Type="Embed" ProgID="Equation.DSMT4" ShapeID="_x0000_i1050" DrawAspect="Content" ObjectID="_1558475397" r:id="rId55"/>
              </w:object>
            </w:r>
            <w:r w:rsidR="003507E7" w:rsidRPr="00A856FF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  <w:r w:rsidR="003507E7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برابر با 9می </w:t>
            </w:r>
            <w:r w:rsidR="00AC7AB4" w:rsidRPr="00A856FF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softHyphen/>
            </w:r>
            <w:r w:rsidR="003507E7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باشد.                                                                           </w:t>
            </w:r>
            <w:r w:rsidR="00373F9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</w:t>
            </w:r>
            <w:r w:rsidR="00A856FF" w:rsidRPr="00A856FF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    </w:t>
            </w:r>
            <w:r w:rsidR="003507E7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</w:t>
            </w:r>
            <w:r w:rsidR="003507E7" w:rsidRPr="00A856FF">
              <w:rPr>
                <w:rFonts w:ascii="IranNastaliq" w:hAnsi="IranNastaliq" w:cs="B Koodak"/>
                <w:position w:val="-18"/>
                <w:sz w:val="26"/>
                <w:szCs w:val="26"/>
                <w:lang w:bidi="fa-IR"/>
              </w:rPr>
              <w:object w:dxaOrig="620" w:dyaOrig="420">
                <v:shape id="_x0000_i1051" type="#_x0000_t75" style="width:30.85pt;height:20.55pt" o:ole="">
                  <v:imagedata r:id="rId56" o:title=""/>
                </v:shape>
                <o:OLEObject Type="Embed" ProgID="Equation.DSMT4" ShapeID="_x0000_i1051" DrawAspect="Content" ObjectID="_1558475398" r:id="rId57"/>
              </w:object>
            </w:r>
            <w:r w:rsidR="003507E7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        </w:t>
            </w:r>
            <w:r w:rsidR="003507E7" w:rsidRPr="00A856FF">
              <w:rPr>
                <w:rFonts w:ascii="IranNastaliq" w:hAnsi="IranNastaliq" w:cs="B Koodak"/>
                <w:position w:val="-18"/>
                <w:sz w:val="26"/>
                <w:szCs w:val="26"/>
                <w:lang w:bidi="fa-IR"/>
              </w:rPr>
              <w:object w:dxaOrig="520" w:dyaOrig="420">
                <v:shape id="_x0000_i1052" type="#_x0000_t75" style="width:25.7pt;height:20.55pt" o:ole="">
                  <v:imagedata r:id="rId58" o:title=""/>
                </v:shape>
                <o:OLEObject Type="Embed" ProgID="Equation.DSMT4" ShapeID="_x0000_i1052" DrawAspect="Content" ObjectID="_1558475399" r:id="rId59"/>
              </w:object>
            </w:r>
            <w:r w:rsidR="003507E7" w:rsidRPr="00A856FF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  <w:r w:rsidR="00C5262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</w:t>
            </w:r>
            <w:r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ب )</w:t>
            </w:r>
            <w:r w:rsidR="00C5262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</w:t>
            </w:r>
            <w:r w:rsidR="00373F9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هر</w:t>
            </w:r>
            <w:r w:rsidR="00373F9D" w:rsidRPr="00A856FF">
              <w:rPr>
                <w:rFonts w:ascii="IranNastaliq" w:hAnsi="IranNastaliq" w:cs="B Koodak"/>
                <w:position w:val="-4"/>
                <w:sz w:val="26"/>
                <w:szCs w:val="26"/>
                <w:lang w:bidi="fa-IR"/>
              </w:rPr>
              <w:object w:dxaOrig="200" w:dyaOrig="220">
                <v:shape id="_x0000_i1053" type="#_x0000_t75" style="width:9.55pt;height:10.3pt" o:ole="">
                  <v:imagedata r:id="rId60" o:title=""/>
                </v:shape>
                <o:OLEObject Type="Embed" ProgID="Equation.DSMT4" ShapeID="_x0000_i1053" DrawAspect="Content" ObjectID="_1558475400" r:id="rId61"/>
              </w:object>
            </w:r>
            <w:r w:rsidR="00373F9D" w:rsidRPr="00A856FF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</w:t>
            </w:r>
            <w:r w:rsidR="00373F9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ضلعی منت</w:t>
            </w:r>
            <w:r w:rsidR="0042486E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ظ</w:t>
            </w:r>
            <w:r w:rsidR="00373F9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م </w:t>
            </w:r>
            <w:r w:rsidR="00373F9D" w:rsidRPr="00A856FF">
              <w:rPr>
                <w:rFonts w:ascii="IranNastaliq" w:hAnsi="IranNastaliq" w:cs="B Koodak"/>
                <w:position w:val="-4"/>
                <w:sz w:val="26"/>
                <w:szCs w:val="26"/>
                <w:lang w:bidi="fa-IR"/>
              </w:rPr>
              <w:object w:dxaOrig="200" w:dyaOrig="220">
                <v:shape id="_x0000_i1054" type="#_x0000_t75" style="width:9.55pt;height:10.3pt" o:ole="">
                  <v:imagedata r:id="rId60" o:title=""/>
                </v:shape>
                <o:OLEObject Type="Embed" ProgID="Equation.DSMT4" ShapeID="_x0000_i1054" DrawAspect="Content" ObjectID="_1558475401" r:id="rId62"/>
              </w:object>
            </w:r>
            <w:r w:rsidR="00373F9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محورتقارن دارد.                                                                   </w:t>
            </w:r>
            <w:r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 </w:t>
            </w:r>
            <w:r w:rsidR="00373F9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</w:t>
            </w:r>
            <w:r w:rsidR="00373F9D" w:rsidRPr="00A856FF">
              <w:rPr>
                <w:rFonts w:ascii="IranNastaliq" w:hAnsi="IranNastaliq" w:cs="B Koodak"/>
                <w:position w:val="-18"/>
                <w:sz w:val="26"/>
                <w:szCs w:val="26"/>
                <w:lang w:bidi="fa-IR"/>
              </w:rPr>
              <w:object w:dxaOrig="620" w:dyaOrig="420">
                <v:shape id="_x0000_i1055" type="#_x0000_t75" style="width:30.85pt;height:20.55pt" o:ole="">
                  <v:imagedata r:id="rId56" o:title=""/>
                </v:shape>
                <o:OLEObject Type="Embed" ProgID="Equation.DSMT4" ShapeID="_x0000_i1055" DrawAspect="Content" ObjectID="_1558475402" r:id="rId63"/>
              </w:object>
            </w:r>
            <w:r w:rsidR="00373F9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        </w:t>
            </w:r>
            <w:r w:rsidR="00373F9D" w:rsidRPr="00A856FF">
              <w:rPr>
                <w:rFonts w:ascii="IranNastaliq" w:hAnsi="IranNastaliq" w:cs="B Koodak"/>
                <w:position w:val="-18"/>
                <w:sz w:val="26"/>
                <w:szCs w:val="26"/>
                <w:lang w:bidi="fa-IR"/>
              </w:rPr>
              <w:object w:dxaOrig="520" w:dyaOrig="420">
                <v:shape id="_x0000_i1056" type="#_x0000_t75" style="width:25.7pt;height:20.55pt" o:ole="">
                  <v:imagedata r:id="rId58" o:title=""/>
                </v:shape>
                <o:OLEObject Type="Embed" ProgID="Equation.DSMT4" ShapeID="_x0000_i1056" DrawAspect="Content" ObjectID="_1558475403" r:id="rId64"/>
              </w:object>
            </w:r>
          </w:p>
          <w:p w:rsidR="00373F9D" w:rsidRPr="00A856FF" w:rsidRDefault="00943CDE" w:rsidP="00A856FF">
            <w:pPr>
              <w:tabs>
                <w:tab w:val="left" w:pos="7749"/>
              </w:tabs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ج )</w:t>
            </w:r>
            <w:r w:rsidR="00C5262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</w:t>
            </w:r>
            <w:r w:rsidR="00373F9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دردو مثلث قائم الزاویه اگردوضلع متناظر مساوی باشند آن</w:t>
            </w:r>
            <w:r w:rsidR="00AC7AB4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</w:t>
            </w:r>
            <w:r w:rsidR="00373F9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دو مثلث هم نهشت</w:t>
            </w:r>
            <w:r w:rsidR="00C5262D" w:rsidRPr="00A856FF">
              <w:rPr>
                <w:rFonts w:ascii="IranNastaliq" w:hAnsi="IranNastaliq" w:cs="B Koodak"/>
                <w:sz w:val="26"/>
                <w:szCs w:val="26"/>
                <w:lang w:bidi="fa-IR"/>
              </w:rPr>
              <w:softHyphen/>
            </w:r>
            <w:r w:rsidR="00C5262D" w:rsidRPr="00A856FF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softHyphen/>
            </w:r>
            <w:r w:rsidR="00C5262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اند</w:t>
            </w:r>
            <w:r w:rsidR="00A856FF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.  </w:t>
            </w:r>
            <w:r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</w:t>
            </w:r>
            <w:r w:rsidR="00373F9D" w:rsidRPr="00A856FF">
              <w:rPr>
                <w:rFonts w:ascii="IranNastaliq" w:hAnsi="IranNastaliq" w:cs="B Koodak"/>
                <w:position w:val="-18"/>
                <w:sz w:val="26"/>
                <w:szCs w:val="26"/>
                <w:lang w:bidi="fa-IR"/>
              </w:rPr>
              <w:object w:dxaOrig="620" w:dyaOrig="420">
                <v:shape id="_x0000_i1057" type="#_x0000_t75" style="width:30.85pt;height:20.55pt" o:ole="">
                  <v:imagedata r:id="rId56" o:title=""/>
                </v:shape>
                <o:OLEObject Type="Embed" ProgID="Equation.DSMT4" ShapeID="_x0000_i1057" DrawAspect="Content" ObjectID="_1558475404" r:id="rId65"/>
              </w:object>
            </w:r>
            <w:r w:rsidR="00373F9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        </w:t>
            </w:r>
            <w:r w:rsidR="00373F9D" w:rsidRPr="00A856FF">
              <w:rPr>
                <w:rFonts w:ascii="IranNastaliq" w:hAnsi="IranNastaliq" w:cs="B Koodak"/>
                <w:position w:val="-18"/>
                <w:sz w:val="26"/>
                <w:szCs w:val="26"/>
                <w:lang w:bidi="fa-IR"/>
              </w:rPr>
              <w:object w:dxaOrig="520" w:dyaOrig="420">
                <v:shape id="_x0000_i1058" type="#_x0000_t75" style="width:25.7pt;height:20.55pt" o:ole="">
                  <v:imagedata r:id="rId58" o:title=""/>
                </v:shape>
                <o:OLEObject Type="Embed" ProgID="Equation.DSMT4" ShapeID="_x0000_i1058" DrawAspect="Content" ObjectID="_1558475405" r:id="rId66"/>
              </w:object>
            </w:r>
          </w:p>
          <w:p w:rsidR="00373F9D" w:rsidRPr="00A856FF" w:rsidRDefault="00943CDE" w:rsidP="00A856FF">
            <w:pPr>
              <w:tabs>
                <w:tab w:val="left" w:pos="7007"/>
              </w:tabs>
              <w:rPr>
                <w:rFonts w:ascii="IranNastaliq" w:hAnsi="IranNastaliq" w:cs="B Nazanin"/>
                <w:sz w:val="26"/>
                <w:szCs w:val="26"/>
                <w:rtl/>
                <w:lang w:bidi="fa-IR"/>
              </w:rPr>
            </w:pPr>
            <w:r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د)  </w:t>
            </w:r>
            <w:r w:rsidR="00AC7AB4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بردار</w:t>
            </w:r>
            <w:r w:rsidR="00C5262D" w:rsidRPr="00A856FF">
              <w:rPr>
                <w:rFonts w:ascii="IranNastaliq" w:hAnsi="IranNastaliq" w:cs="B Koodak"/>
                <w:position w:val="-34"/>
                <w:sz w:val="26"/>
                <w:szCs w:val="26"/>
                <w:lang w:bidi="fa-IR"/>
              </w:rPr>
              <w:object w:dxaOrig="980" w:dyaOrig="800">
                <v:shape id="_x0000_i1059" type="#_x0000_t75" style="width:48.5pt;height:39.65pt" o:ole="">
                  <v:imagedata r:id="rId67" o:title=""/>
                </v:shape>
                <o:OLEObject Type="Embed" ProgID="Equation.DSMT4" ShapeID="_x0000_i1059" DrawAspect="Content" ObjectID="_1558475406" r:id="rId68"/>
              </w:object>
            </w:r>
            <w:r w:rsidR="00AC7AB4" w:rsidRPr="00A856FF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  <w:r w:rsidR="00AC7AB4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موازی</w:t>
            </w:r>
            <w:r w:rsidR="00C5262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محورطولها است.</w:t>
            </w:r>
            <w:r w:rsidR="00C5262D" w:rsidRPr="00A856FF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</w:t>
            </w:r>
            <w:r w:rsidR="00C5262D" w:rsidRPr="00A856FF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 </w:t>
            </w:r>
            <w:r w:rsidR="00C5262D" w:rsidRPr="00A856FF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</w:t>
            </w:r>
            <w:r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</w:t>
            </w:r>
            <w:r w:rsidR="00C5262D" w:rsidRPr="00A856FF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  </w:t>
            </w:r>
            <w:r w:rsidR="006431ED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</w:t>
            </w:r>
            <w:r w:rsidR="00C5262D" w:rsidRPr="00A856FF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    </w:t>
            </w:r>
            <w:r w:rsidR="0042486E" w:rsidRPr="00A856FF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                   </w:t>
            </w:r>
            <w:r w:rsidR="00A856FF" w:rsidRPr="00A856FF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                             </w:t>
            </w:r>
            <w:r w:rsidR="00C5262D" w:rsidRPr="00A856FF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="00C5262D" w:rsidRPr="00A856FF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  <w:r w:rsidR="00C5262D" w:rsidRPr="00A856FF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  </w:t>
            </w:r>
            <w:r w:rsidR="00C5262D" w:rsidRPr="00A856FF">
              <w:rPr>
                <w:rFonts w:ascii="IranNastaliq" w:hAnsi="IranNastaliq" w:cs="B Nazanin"/>
                <w:position w:val="-18"/>
                <w:sz w:val="26"/>
                <w:szCs w:val="26"/>
                <w:lang w:bidi="fa-IR"/>
              </w:rPr>
              <w:object w:dxaOrig="620" w:dyaOrig="420">
                <v:shape id="_x0000_i1060" type="#_x0000_t75" style="width:30.85pt;height:20.55pt" o:ole="">
                  <v:imagedata r:id="rId56" o:title=""/>
                </v:shape>
                <o:OLEObject Type="Embed" ProgID="Equation.DSMT4" ShapeID="_x0000_i1060" DrawAspect="Content" ObjectID="_1558475407" r:id="rId69"/>
              </w:object>
            </w:r>
            <w:r w:rsidR="00C5262D" w:rsidRPr="00A856FF">
              <w:rPr>
                <w:rFonts w:ascii="IranNastaliq" w:hAnsi="IranNastaliq" w:cs="B Nazanin" w:hint="cs"/>
                <w:sz w:val="26"/>
                <w:szCs w:val="26"/>
                <w:rtl/>
                <w:lang w:bidi="fa-IR"/>
              </w:rPr>
              <w:t xml:space="preserve"> </w:t>
            </w:r>
            <w:r w:rsidR="006431ED">
              <w:rPr>
                <w:rFonts w:ascii="IranNastaliq" w:hAnsi="IranNastaliq" w:cs="B Nazanin"/>
                <w:sz w:val="26"/>
                <w:szCs w:val="26"/>
                <w:lang w:bidi="fa-IR"/>
              </w:rPr>
              <w:t xml:space="preserve">       </w:t>
            </w:r>
            <w:r w:rsidR="00C5262D" w:rsidRPr="00A856FF">
              <w:rPr>
                <w:rFonts w:ascii="IranNastaliq" w:hAnsi="IranNastaliq" w:cs="B Nazanin" w:hint="cs"/>
                <w:sz w:val="26"/>
                <w:szCs w:val="26"/>
                <w:rtl/>
                <w:lang w:bidi="fa-IR"/>
              </w:rPr>
              <w:t xml:space="preserve"> </w:t>
            </w:r>
            <w:r w:rsidR="00A856FF" w:rsidRPr="00A856FF">
              <w:rPr>
                <w:rFonts w:ascii="IranNastaliq" w:hAnsi="IranNastaliq" w:cs="B Nazanin"/>
                <w:sz w:val="26"/>
                <w:szCs w:val="26"/>
                <w:lang w:bidi="fa-IR"/>
              </w:rPr>
              <w:t xml:space="preserve">      </w:t>
            </w:r>
            <w:r w:rsidR="00C5262D" w:rsidRPr="00A856FF">
              <w:rPr>
                <w:rFonts w:ascii="IranNastaliq" w:hAnsi="IranNastaliq" w:cs="B Nazanin" w:hint="cs"/>
                <w:sz w:val="26"/>
                <w:szCs w:val="26"/>
                <w:rtl/>
                <w:lang w:bidi="fa-IR"/>
              </w:rPr>
              <w:t xml:space="preserve"> </w:t>
            </w:r>
            <w:r w:rsidR="0042486E" w:rsidRPr="00A856FF">
              <w:rPr>
                <w:rFonts w:ascii="IranNastaliq" w:hAnsi="IranNastaliq" w:cs="B Nazanin" w:hint="cs"/>
                <w:sz w:val="26"/>
                <w:szCs w:val="26"/>
                <w:rtl/>
                <w:lang w:bidi="fa-IR"/>
              </w:rPr>
              <w:t xml:space="preserve"> </w:t>
            </w:r>
            <w:r w:rsidR="00C5262D" w:rsidRPr="00A856FF">
              <w:rPr>
                <w:rFonts w:ascii="IranNastaliq" w:hAnsi="IranNastaliq" w:cs="B Nazanin" w:hint="cs"/>
                <w:sz w:val="26"/>
                <w:szCs w:val="26"/>
                <w:rtl/>
                <w:lang w:bidi="fa-IR"/>
              </w:rPr>
              <w:t xml:space="preserve">  </w:t>
            </w:r>
            <w:r w:rsidR="00C5262D" w:rsidRPr="00A856FF">
              <w:rPr>
                <w:rFonts w:ascii="IranNastaliq" w:hAnsi="IranNastaliq" w:cs="B Nazanin"/>
                <w:position w:val="-18"/>
                <w:sz w:val="26"/>
                <w:szCs w:val="26"/>
                <w:lang w:bidi="fa-IR"/>
              </w:rPr>
              <w:object w:dxaOrig="520" w:dyaOrig="420">
                <v:shape id="_x0000_i1061" type="#_x0000_t75" style="width:25.7pt;height:20.55pt" o:ole="">
                  <v:imagedata r:id="rId58" o:title=""/>
                </v:shape>
                <o:OLEObject Type="Embed" ProgID="Equation.DSMT4" ShapeID="_x0000_i1061" DrawAspect="Content" ObjectID="_1558475408" r:id="rId70"/>
              </w:object>
            </w:r>
          </w:p>
        </w:tc>
        <w:tc>
          <w:tcPr>
            <w:tcW w:w="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07E7" w:rsidRPr="003507E7" w:rsidRDefault="003507E7" w:rsidP="00FC5AA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 w:rsidRPr="003507E7">
              <w:rPr>
                <w:rFonts w:ascii="IranNastaliq" w:hAnsi="IranNastaliq" w:cs="B Nazanin" w:hint="cs"/>
                <w:rtl/>
                <w:lang w:bidi="fa-IR"/>
              </w:rPr>
              <w:t>1</w:t>
            </w:r>
          </w:p>
        </w:tc>
      </w:tr>
      <w:tr w:rsidR="00C5262D" w:rsidTr="00D5671E">
        <w:trPr>
          <w:gridAfter w:val="1"/>
          <w:wAfter w:w="86" w:type="dxa"/>
        </w:trPr>
        <w:tc>
          <w:tcPr>
            <w:tcW w:w="10789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C5262D" w:rsidRPr="00A856FF" w:rsidRDefault="00662976" w:rsidP="00614E15">
            <w:pPr>
              <w:jc w:val="center"/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 w:rsidRPr="006431ED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>پاسخ کوتاه دهید.</w:t>
            </w:r>
          </w:p>
        </w:tc>
      </w:tr>
      <w:tr w:rsidR="00614E15" w:rsidRPr="00C5262D" w:rsidTr="006C633E">
        <w:trPr>
          <w:gridAfter w:val="1"/>
          <w:wAfter w:w="86" w:type="dxa"/>
          <w:trHeight w:val="1701"/>
        </w:trPr>
        <w:tc>
          <w:tcPr>
            <w:tcW w:w="6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14E15" w:rsidRPr="00C5262D" w:rsidRDefault="00614E15" w:rsidP="00614E15">
            <w:pPr>
              <w:rPr>
                <w:rFonts w:ascii="IranNastaliq" w:hAnsi="IranNastaliq" w:cs="B Nazanin"/>
                <w:rtl/>
                <w:lang w:bidi="fa-IR"/>
              </w:rPr>
            </w:pPr>
          </w:p>
          <w:p w:rsidR="00614E15" w:rsidRPr="00C5262D" w:rsidRDefault="00614E15" w:rsidP="00614E15">
            <w:pPr>
              <w:rPr>
                <w:rFonts w:ascii="IranNastaliq" w:hAnsi="IranNastaliq" w:cs="B Nazanin"/>
                <w:rtl/>
                <w:lang w:bidi="fa-IR"/>
              </w:rPr>
            </w:pPr>
          </w:p>
          <w:p w:rsidR="00614E15" w:rsidRPr="00C5262D" w:rsidRDefault="00C5262D" w:rsidP="00614E15">
            <w:pPr>
              <w:rPr>
                <w:rFonts w:ascii="IranNastaliq" w:hAnsi="IranNastaliq" w:cs="B Nazanin"/>
                <w:rtl/>
                <w:lang w:bidi="fa-IR"/>
              </w:rPr>
            </w:pPr>
            <w:r w:rsidRPr="00C5262D">
              <w:rPr>
                <w:rFonts w:ascii="IranNastaliq" w:hAnsi="IranNastaliq" w:cs="B Nazanin" w:hint="cs"/>
                <w:rtl/>
                <w:lang w:bidi="fa-IR"/>
              </w:rPr>
              <w:t>4</w:t>
            </w:r>
          </w:p>
          <w:p w:rsidR="00614E15" w:rsidRPr="00C5262D" w:rsidRDefault="00614E15" w:rsidP="00614E15">
            <w:pPr>
              <w:rPr>
                <w:rFonts w:ascii="IranNastaliq" w:hAnsi="IranNastaliq" w:cs="B Nazanin"/>
                <w:rtl/>
                <w:lang w:bidi="fa-IR"/>
              </w:rPr>
            </w:pPr>
          </w:p>
          <w:p w:rsidR="00614E15" w:rsidRPr="00C5262D" w:rsidRDefault="00614E15" w:rsidP="00614E15">
            <w:pPr>
              <w:rPr>
                <w:rFonts w:ascii="IranNastaliq" w:hAnsi="IranNastaliq" w:cs="B Nazanin"/>
                <w:rtl/>
                <w:lang w:bidi="fa-IR"/>
              </w:rPr>
            </w:pPr>
          </w:p>
        </w:tc>
        <w:tc>
          <w:tcPr>
            <w:tcW w:w="954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14E15" w:rsidRPr="00A856FF" w:rsidRDefault="00943CDE" w:rsidP="00943CDE">
            <w:pPr>
              <w:ind w:left="360" w:hanging="360"/>
              <w:rPr>
                <w:rFonts w:ascii="IranNastaliq" w:hAnsi="IranNastaliq" w:cs="B Koodak"/>
                <w:sz w:val="28"/>
                <w:szCs w:val="28"/>
                <w:lang w:bidi="fa-IR"/>
              </w:rPr>
            </w:pPr>
            <w:r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 xml:space="preserve">الف ) </w:t>
            </w:r>
            <w:r w:rsidR="00C5262D" w:rsidRPr="00A856FF"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 xml:space="preserve">زاویه </w:t>
            </w:r>
            <w:r w:rsidR="00662976" w:rsidRPr="00A856FF"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>محاطی روبروبه قطر چند درجه است ؟</w:t>
            </w:r>
          </w:p>
          <w:p w:rsidR="00662976" w:rsidRPr="00A856FF" w:rsidRDefault="00943CDE" w:rsidP="00943CDE">
            <w:pPr>
              <w:ind w:left="360" w:hanging="360"/>
              <w:rPr>
                <w:rFonts w:ascii="IranNastaliq" w:hAnsi="IranNastaliq" w:cs="B Koodak"/>
                <w:sz w:val="28"/>
                <w:szCs w:val="28"/>
                <w:lang w:bidi="fa-IR"/>
              </w:rPr>
            </w:pPr>
            <w:r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 xml:space="preserve">ب ) </w:t>
            </w:r>
            <w:r w:rsidR="00D5671E"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 xml:space="preserve">جمله </w:t>
            </w:r>
            <w:r w:rsidR="00D5671E" w:rsidRPr="00D5671E">
              <w:rPr>
                <w:rFonts w:ascii="IranNastaliq" w:hAnsi="IranNastaliq" w:cs="B Koodak"/>
                <w:position w:val="-4"/>
                <w:sz w:val="28"/>
                <w:szCs w:val="28"/>
                <w:lang w:bidi="fa-IR"/>
              </w:rPr>
              <w:object w:dxaOrig="220" w:dyaOrig="220">
                <v:shape id="_x0000_i1062" type="#_x0000_t75" style="width:10.3pt;height:10.3pt" o:ole="">
                  <v:imagedata r:id="rId71" o:title=""/>
                </v:shape>
                <o:OLEObject Type="Embed" ProgID="Equation.DSMT4" ShapeID="_x0000_i1062" DrawAspect="Content" ObjectID="_1558475409" r:id="rId72"/>
              </w:object>
            </w:r>
            <w:r w:rsidR="00D5671E"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 xml:space="preserve">ام الگوی </w:t>
            </w:r>
            <w:r w:rsidR="00D5671E" w:rsidRPr="00D5671E">
              <w:rPr>
                <w:rFonts w:ascii="IranNastaliq" w:hAnsi="IranNastaliq" w:cs="B Koodak"/>
                <w:position w:val="-10"/>
                <w:sz w:val="28"/>
                <w:szCs w:val="28"/>
                <w:lang w:bidi="fa-IR"/>
              </w:rPr>
              <w:object w:dxaOrig="940" w:dyaOrig="279">
                <v:shape id="_x0000_i1063" type="#_x0000_t75" style="width:68.35pt;height:18.35pt" o:ole="">
                  <v:imagedata r:id="rId73" o:title=""/>
                </v:shape>
                <o:OLEObject Type="Embed" ProgID="Equation.DSMT4" ShapeID="_x0000_i1063" DrawAspect="Content" ObjectID="_1558475410" r:id="rId74"/>
              </w:object>
            </w:r>
            <w:r w:rsidR="00D5671E"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>رابنویسید.</w:t>
            </w:r>
          </w:p>
          <w:p w:rsidR="00662976" w:rsidRPr="00A856FF" w:rsidRDefault="00943CDE" w:rsidP="00943CDE">
            <w:pPr>
              <w:ind w:left="360" w:hanging="360"/>
              <w:rPr>
                <w:rFonts w:ascii="IranNastaliq" w:hAnsi="IranNastaliq" w:cs="B Koodak"/>
                <w:sz w:val="28"/>
                <w:szCs w:val="28"/>
                <w:lang w:bidi="fa-IR"/>
              </w:rPr>
            </w:pPr>
            <w:r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 xml:space="preserve">ج ) </w:t>
            </w:r>
            <w:r w:rsidR="00662976" w:rsidRPr="00A856FF"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 xml:space="preserve">عدد </w:t>
            </w:r>
            <w:r w:rsidR="00662976" w:rsidRPr="00A856FF">
              <w:rPr>
                <w:rFonts w:ascii="IranNastaliq" w:hAnsi="IranNastaliq" w:cs="B Koodak"/>
                <w:sz w:val="28"/>
                <w:szCs w:val="28"/>
                <w:rtl/>
                <w:lang w:bidi="fa-IR"/>
              </w:rPr>
              <w:softHyphen/>
            </w:r>
            <w:r w:rsidR="00662976" w:rsidRPr="00A856FF"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>های مرکب حد اقل چند تا شمارنده دارند؟</w:t>
            </w:r>
          </w:p>
          <w:p w:rsidR="00614E15" w:rsidRPr="007B1448" w:rsidRDefault="00943CDE" w:rsidP="00943CDE">
            <w:pPr>
              <w:ind w:left="360" w:hanging="360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 xml:space="preserve">د ) </w:t>
            </w:r>
            <w:r w:rsidR="00662976" w:rsidRPr="00A856FF"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 xml:space="preserve">حاصل  </w:t>
            </w:r>
            <w:r w:rsidR="00700BF5" w:rsidRPr="00A856FF">
              <w:rPr>
                <w:rFonts w:ascii="IranNastaliq" w:hAnsi="IranNastaliq" w:cs="B Koodak"/>
                <w:position w:val="-6"/>
                <w:sz w:val="28"/>
                <w:szCs w:val="28"/>
                <w:lang w:bidi="fa-IR"/>
              </w:rPr>
              <w:object w:dxaOrig="720" w:dyaOrig="360">
                <v:shape id="_x0000_i1064" type="#_x0000_t75" style="width:52.9pt;height:24.25pt" o:ole="">
                  <v:imagedata r:id="rId75" o:title=""/>
                </v:shape>
                <o:OLEObject Type="Embed" ProgID="Equation.DSMT4" ShapeID="_x0000_i1064" DrawAspect="Content" ObjectID="_1558475411" r:id="rId76"/>
              </w:object>
            </w:r>
            <w:r w:rsidR="00662976" w:rsidRPr="00A856FF"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 xml:space="preserve"> </w:t>
            </w:r>
            <w:r w:rsidR="007B1448" w:rsidRPr="00A856FF">
              <w:rPr>
                <w:rFonts w:ascii="IranNastaliq" w:hAnsi="IranNastaliq" w:cs="B Koodak" w:hint="cs"/>
                <w:sz w:val="28"/>
                <w:szCs w:val="28"/>
                <w:rtl/>
                <w:lang w:bidi="fa-IR"/>
              </w:rPr>
              <w:t>رابنویسید</w:t>
            </w:r>
            <w:r w:rsidR="007B1448" w:rsidRPr="00700BF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.</w:t>
            </w:r>
            <w:r w:rsidR="00662976" w:rsidRPr="00700BF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</w:t>
            </w:r>
            <w:r w:rsidR="00700BF5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 </w:t>
            </w:r>
            <w:r w:rsidR="00AB5AE5" w:rsidRPr="00700BF5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                                                                           </w:t>
            </w:r>
            <w:r w:rsidR="00662976" w:rsidRPr="00700BF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</w:t>
            </w:r>
            <w:r w:rsidR="00AB5AE5" w:rsidRPr="00700BF5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                                                                 </w:t>
            </w:r>
            <w:r w:rsidR="00700BF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   </w:t>
            </w:r>
            <w:r w:rsidR="00AB5AE5" w:rsidRPr="00700BF5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                                                                                                                                              </w:t>
            </w:r>
            <w:r w:rsidR="00AB5AE5" w:rsidRPr="00700BF5">
              <w:rPr>
                <w:rFonts w:ascii="IranNastaliq" w:hAnsi="IranNastaliq" w:cs="B Koodak" w:hint="cs"/>
                <w:rtl/>
                <w:lang w:bidi="fa-IR"/>
              </w:rPr>
              <w:t>ادامه سؤالات در صفحه بعد</w:t>
            </w:r>
          </w:p>
        </w:tc>
        <w:tc>
          <w:tcPr>
            <w:tcW w:w="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4E15" w:rsidRPr="00C5262D" w:rsidRDefault="00C5262D" w:rsidP="00C5262D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 xml:space="preserve"> </w:t>
            </w:r>
            <w:r w:rsidR="007B1448">
              <w:rPr>
                <w:rFonts w:ascii="IranNastaliq" w:hAnsi="IranNastaliq" w:cs="B Nazanin" w:hint="cs"/>
                <w:rtl/>
                <w:lang w:bidi="fa-IR"/>
              </w:rPr>
              <w:t>1</w:t>
            </w:r>
          </w:p>
        </w:tc>
      </w:tr>
      <w:tr w:rsidR="00D5671E" w:rsidTr="006C633E">
        <w:trPr>
          <w:gridAfter w:val="1"/>
          <w:wAfter w:w="86" w:type="dxa"/>
        </w:trPr>
        <w:tc>
          <w:tcPr>
            <w:tcW w:w="2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D5671E" w:rsidRPr="00D5671E" w:rsidRDefault="00D5671E" w:rsidP="00AB5AE5">
            <w:pPr>
              <w:rPr>
                <w:rFonts w:ascii="IranNastaliq" w:hAnsi="IranNastaliq" w:cs="IranNastaliq"/>
                <w:sz w:val="28"/>
                <w:szCs w:val="28"/>
                <w:rtl/>
                <w:lang w:bidi="fa-IR"/>
              </w:rPr>
            </w:pPr>
            <w:r w:rsidRPr="00D5671E">
              <w:rPr>
                <w:rFonts w:ascii="IranNastaliq" w:hAnsi="IranNastaliq" w:cs="IranNastaliq"/>
                <w:sz w:val="28"/>
                <w:szCs w:val="28"/>
                <w:rtl/>
                <w:lang w:bidi="fa-IR"/>
              </w:rPr>
              <w:lastRenderedPageBreak/>
              <w:t>نام ونام خانوادگي:</w:t>
            </w:r>
          </w:p>
        </w:tc>
        <w:tc>
          <w:tcPr>
            <w:tcW w:w="372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D5671E" w:rsidRPr="00D5671E" w:rsidRDefault="00D5671E" w:rsidP="00D5671E">
            <w:pPr>
              <w:jc w:val="center"/>
              <w:rPr>
                <w:rFonts w:ascii="IranNastaliq" w:hAnsi="IranNastaliq" w:cs="IranNastaliq"/>
                <w:sz w:val="28"/>
                <w:szCs w:val="28"/>
                <w:rtl/>
                <w:lang w:bidi="fa-IR"/>
              </w:rPr>
            </w:pPr>
            <w:r w:rsidRPr="00D5671E">
              <w:rPr>
                <w:rFonts w:ascii="IranNastaliq" w:hAnsi="IranNastaliq" w:cs="IranNastaliq"/>
                <w:sz w:val="28"/>
                <w:szCs w:val="28"/>
                <w:rtl/>
                <w:lang w:bidi="fa-IR"/>
              </w:rPr>
              <w:t xml:space="preserve">صفحه :  </w:t>
            </w:r>
            <w:r w:rsidRPr="00D5671E">
              <w:rPr>
                <w:rFonts w:ascii="IranNastaliq" w:hAnsi="IranNastaliq" w:cs="B Titr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4319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D5671E" w:rsidRPr="00D5671E" w:rsidRDefault="00D5671E" w:rsidP="00D5671E">
            <w:pPr>
              <w:jc w:val="center"/>
              <w:rPr>
                <w:rFonts w:ascii="IranNastaliq" w:hAnsi="IranNastaliq" w:cs="IranNastaliq"/>
                <w:sz w:val="28"/>
                <w:szCs w:val="28"/>
                <w:rtl/>
                <w:lang w:bidi="fa-IR"/>
              </w:rPr>
            </w:pPr>
            <w:r w:rsidRPr="00D5671E">
              <w:rPr>
                <w:rFonts w:ascii="IranNastaliq" w:hAnsi="IranNastaliq" w:cs="IranNastaliq"/>
                <w:sz w:val="28"/>
                <w:szCs w:val="28"/>
                <w:rtl/>
                <w:lang w:bidi="fa-IR"/>
              </w:rPr>
              <w:t>پايه: هشتم</w:t>
            </w:r>
          </w:p>
        </w:tc>
      </w:tr>
      <w:tr w:rsidR="002863B8" w:rsidTr="00D5671E">
        <w:trPr>
          <w:gridAfter w:val="1"/>
          <w:wAfter w:w="86" w:type="dxa"/>
        </w:trPr>
        <w:tc>
          <w:tcPr>
            <w:tcW w:w="10789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2863B8" w:rsidRPr="00700BF5" w:rsidRDefault="002863B8" w:rsidP="002863B8">
            <w:pPr>
              <w:jc w:val="center"/>
              <w:rPr>
                <w:rFonts w:ascii="IranNastaliq" w:hAnsi="IranNastaliq" w:cs="B Koodak"/>
                <w:b/>
                <w:bCs/>
                <w:rtl/>
                <w:lang w:bidi="fa-IR"/>
              </w:rPr>
            </w:pPr>
            <w:r w:rsidRPr="00700BF5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>پاسخ سؤالات زیر رابا راه حل بنویسید.</w:t>
            </w:r>
            <w:r w:rsidRPr="00700BF5">
              <w:rPr>
                <w:rFonts w:ascii="IranNastaliq" w:hAnsi="IranNastaliq" w:cs="B Koodak"/>
                <w:b/>
                <w:bCs/>
                <w:lang w:bidi="fa-IR"/>
              </w:rPr>
              <w:t>.</w:t>
            </w:r>
          </w:p>
        </w:tc>
      </w:tr>
      <w:tr w:rsidR="008B1C74" w:rsidTr="00D5671E">
        <w:trPr>
          <w:gridAfter w:val="1"/>
          <w:wAfter w:w="86" w:type="dxa"/>
        </w:trPr>
        <w:tc>
          <w:tcPr>
            <w:tcW w:w="629" w:type="dxa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B1C74" w:rsidRPr="008B1C74" w:rsidRDefault="002863B8" w:rsidP="001F76A1">
            <w:pPr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/>
                <w:lang w:bidi="fa-IR"/>
              </w:rPr>
              <w:t>5</w:t>
            </w:r>
          </w:p>
        </w:tc>
        <w:tc>
          <w:tcPr>
            <w:tcW w:w="9540" w:type="dxa"/>
            <w:gridSpan w:val="8"/>
            <w:tcBorders>
              <w:bottom w:val="single" w:sz="4" w:space="0" w:color="auto"/>
            </w:tcBorders>
            <w:shd w:val="clear" w:color="auto" w:fill="auto"/>
          </w:tcPr>
          <w:p w:rsidR="002863B8" w:rsidRPr="00AB5AE5" w:rsidRDefault="00F86B76" w:rsidP="00F86B76">
            <w:pPr>
              <w:rPr>
                <w:rFonts w:cs="B Koodak"/>
                <w:sz w:val="26"/>
                <w:szCs w:val="26"/>
                <w:lang w:bidi="fa-IR"/>
              </w:rPr>
            </w:pPr>
            <w:r w:rsidRPr="00AB5AE5">
              <w:rPr>
                <w:rFonts w:cs="B Koodak" w:hint="cs"/>
                <w:sz w:val="26"/>
                <w:szCs w:val="26"/>
                <w:rtl/>
                <w:lang w:bidi="fa-IR"/>
              </w:rPr>
              <w:t xml:space="preserve">حاصل ضرب </w:t>
            </w:r>
            <w:r w:rsidR="002863B8" w:rsidRPr="00AB5AE5">
              <w:rPr>
                <w:rFonts w:cs="B Koodak" w:hint="cs"/>
                <w:sz w:val="26"/>
                <w:szCs w:val="26"/>
                <w:rtl/>
                <w:lang w:bidi="fa-IR"/>
              </w:rPr>
              <w:t xml:space="preserve"> دو عدد اول </w:t>
            </w:r>
            <w:r w:rsidRPr="00AB5AE5">
              <w:rPr>
                <w:rFonts w:cs="B Koodak" w:hint="cs"/>
                <w:sz w:val="26"/>
                <w:szCs w:val="26"/>
                <w:rtl/>
                <w:lang w:bidi="fa-IR"/>
              </w:rPr>
              <w:t>214</w:t>
            </w:r>
            <w:r w:rsidR="002863B8" w:rsidRPr="00AB5AE5">
              <w:rPr>
                <w:rFonts w:cs="B Koodak" w:hint="cs"/>
                <w:sz w:val="26"/>
                <w:szCs w:val="26"/>
                <w:rtl/>
                <w:lang w:bidi="fa-IR"/>
              </w:rPr>
              <w:t xml:space="preserve"> است آن دو عدد را مشخص کنید.</w:t>
            </w:r>
          </w:p>
          <w:p w:rsidR="008B1C74" w:rsidRPr="00AB5AE5" w:rsidRDefault="008B1C74" w:rsidP="002863B8">
            <w:pPr>
              <w:jc w:val="right"/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</w:p>
        </w:tc>
        <w:tc>
          <w:tcPr>
            <w:tcW w:w="62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B1C74" w:rsidRPr="008B1C74" w:rsidRDefault="00CE03D0" w:rsidP="00CE03D0">
            <w:pPr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/>
                <w:lang w:bidi="fa-IR"/>
              </w:rPr>
              <w:t>0/5</w:t>
            </w:r>
          </w:p>
        </w:tc>
      </w:tr>
      <w:tr w:rsidR="00B31BA9" w:rsidRPr="003F0FDC" w:rsidTr="00D5671E">
        <w:trPr>
          <w:gridAfter w:val="1"/>
          <w:wAfter w:w="86" w:type="dxa"/>
          <w:trHeight w:val="522"/>
        </w:trPr>
        <w:tc>
          <w:tcPr>
            <w:tcW w:w="6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1BA9" w:rsidRPr="00B31BA9" w:rsidRDefault="00B31BA9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/>
                <w:lang w:bidi="fa-IR"/>
              </w:rPr>
              <w:t>6</w:t>
            </w:r>
          </w:p>
        </w:tc>
        <w:tc>
          <w:tcPr>
            <w:tcW w:w="954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1BA9" w:rsidRPr="00AB5AE5" w:rsidRDefault="00B31BA9" w:rsidP="00B31BA9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 w:rsidRPr="00AB5AE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حاصل عبارت زیر رابه ساده ترین صورت به دست آورید.</w:t>
            </w:r>
          </w:p>
          <w:p w:rsidR="00B31BA9" w:rsidRPr="00AB5AE5" w:rsidRDefault="00AB5AE5" w:rsidP="00B31BA9">
            <w:pPr>
              <w:jc w:val="right"/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 w:rsidRPr="00AB5AE5">
              <w:rPr>
                <w:rFonts w:ascii="IranNastaliq" w:hAnsi="IranNastaliq" w:cs="B Koodak"/>
                <w:position w:val="-28"/>
                <w:sz w:val="26"/>
                <w:szCs w:val="26"/>
                <w:lang w:bidi="fa-IR"/>
              </w:rPr>
              <w:object w:dxaOrig="2020" w:dyaOrig="680">
                <v:shape id="_x0000_i1065" type="#_x0000_t75" style="width:122.7pt;height:41.9pt" o:ole="">
                  <v:imagedata r:id="rId77" o:title=""/>
                </v:shape>
                <o:OLEObject Type="Embed" ProgID="Equation.DSMT4" ShapeID="_x0000_i1065" DrawAspect="Content" ObjectID="_1558475412" r:id="rId78"/>
              </w:object>
            </w:r>
            <w:r w:rsidR="00B31BA9" w:rsidRPr="00AB5AE5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</w:p>
          <w:p w:rsidR="00B31BA9" w:rsidRPr="00AB5AE5" w:rsidRDefault="00B31BA9" w:rsidP="00AB5AE5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</w:p>
        </w:tc>
        <w:tc>
          <w:tcPr>
            <w:tcW w:w="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1BA9" w:rsidRPr="00B31BA9" w:rsidRDefault="00B31BA9" w:rsidP="00B31BA9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/>
                <w:lang w:bidi="fa-IR"/>
              </w:rPr>
              <w:t>1/25</w:t>
            </w:r>
          </w:p>
        </w:tc>
      </w:tr>
      <w:tr w:rsidR="00547407" w:rsidRPr="003F0FDC" w:rsidTr="00D5671E">
        <w:trPr>
          <w:gridAfter w:val="1"/>
          <w:wAfter w:w="86" w:type="dxa"/>
          <w:trHeight w:val="4437"/>
        </w:trPr>
        <w:tc>
          <w:tcPr>
            <w:tcW w:w="6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47407" w:rsidRPr="002A4860" w:rsidRDefault="00547407" w:rsidP="002A4860">
            <w:pPr>
              <w:jc w:val="center"/>
              <w:rPr>
                <w:rFonts w:ascii="IranNastaliq" w:hAnsi="IranNastaliq" w:cs="2  Zar"/>
                <w:lang w:bidi="fa-IR"/>
              </w:rPr>
            </w:pPr>
            <w:r w:rsidRPr="002A4860">
              <w:rPr>
                <w:rFonts w:ascii="IranNastaliq" w:hAnsi="IranNastaliq" w:cs="2  Zar" w:hint="cs"/>
                <w:rtl/>
                <w:lang w:bidi="fa-IR"/>
              </w:rPr>
              <w:t>7</w:t>
            </w:r>
          </w:p>
        </w:tc>
        <w:tc>
          <w:tcPr>
            <w:tcW w:w="954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47407" w:rsidRPr="00AB5AE5" w:rsidRDefault="00D056B9" w:rsidP="00B129CD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 w:rsidRPr="00AB5AE5">
              <w:rPr>
                <w:rFonts w:cs="B Koodak"/>
                <w:noProof/>
                <w:sz w:val="26"/>
                <w:szCs w:val="26"/>
              </w:rPr>
              <w:drawing>
                <wp:anchor distT="0" distB="0" distL="114300" distR="114300" simplePos="0" relativeHeight="251659776" behindDoc="1" locked="0" layoutInCell="1" allowOverlap="1">
                  <wp:simplePos x="0" y="0"/>
                  <wp:positionH relativeFrom="column">
                    <wp:posOffset>-62865</wp:posOffset>
                  </wp:positionH>
                  <wp:positionV relativeFrom="paragraph">
                    <wp:posOffset>316230</wp:posOffset>
                  </wp:positionV>
                  <wp:extent cx="2623820" cy="1169035"/>
                  <wp:effectExtent l="0" t="0" r="5080" b="0"/>
                  <wp:wrapTight wrapText="bothSides">
                    <wp:wrapPolygon edited="0">
                      <wp:start x="0" y="0"/>
                      <wp:lineTo x="0" y="21119"/>
                      <wp:lineTo x="21485" y="21119"/>
                      <wp:lineTo x="21485" y="0"/>
                      <wp:lineTo x="0" y="0"/>
                    </wp:wrapPolygon>
                  </wp:wrapTight>
                  <wp:docPr id="4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3820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47407" w:rsidRPr="00AB5AE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الف )  درشکل زیر اندازه زاویه</w:t>
            </w:r>
            <w:r w:rsidR="00BF324D" w:rsidRPr="00AB5AE5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</w:t>
            </w:r>
            <w:r w:rsidR="00BF324D" w:rsidRPr="00AB5AE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های </w:t>
            </w:r>
            <w:r w:rsidR="00547407" w:rsidRPr="00AB5AE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خواسته شده رابنویسید.</w:t>
            </w:r>
          </w:p>
          <w:p w:rsidR="00547407" w:rsidRPr="00AB5AE5" w:rsidRDefault="00547407" w:rsidP="00B31BA9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</w:p>
          <w:p w:rsidR="00547407" w:rsidRPr="00AB5AE5" w:rsidRDefault="00547407" w:rsidP="00B31BA9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</w:p>
          <w:p w:rsidR="00BF324D" w:rsidRPr="00AB5AE5" w:rsidRDefault="00BF324D" w:rsidP="00B31BA9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</w:p>
          <w:p w:rsidR="00BF324D" w:rsidRPr="00AB5AE5" w:rsidRDefault="00BF324D" w:rsidP="00B31BA9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</w:p>
          <w:p w:rsidR="002A4860" w:rsidRPr="00AB5AE5" w:rsidRDefault="00BE10CD" w:rsidP="002A4860">
            <w:pPr>
              <w:rPr>
                <w:rFonts w:ascii="IranNastaliq" w:hAnsi="IranNastaliq" w:cs="B Koodak"/>
                <w:sz w:val="26"/>
                <w:szCs w:val="26"/>
                <w:lang w:bidi="fa-IR"/>
              </w:rPr>
            </w:pPr>
            <w:r w:rsidRPr="00AB5AE5">
              <w:rPr>
                <w:rFonts w:cs="B Koodak"/>
                <w:noProof/>
                <w:sz w:val="26"/>
                <w:szCs w:val="26"/>
              </w:rPr>
              <w:drawing>
                <wp:anchor distT="0" distB="0" distL="114300" distR="114300" simplePos="0" relativeHeight="251660800" behindDoc="1" locked="0" layoutInCell="1" allowOverlap="1" wp14:anchorId="40F4DB0E" wp14:editId="0C847471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7310</wp:posOffset>
                  </wp:positionV>
                  <wp:extent cx="2188845" cy="1281430"/>
                  <wp:effectExtent l="0" t="0" r="1905" b="0"/>
                  <wp:wrapTight wrapText="bothSides">
                    <wp:wrapPolygon edited="0">
                      <wp:start x="0" y="0"/>
                      <wp:lineTo x="0" y="21193"/>
                      <wp:lineTo x="21431" y="21193"/>
                      <wp:lineTo x="21431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8845" cy="1281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F324D" w:rsidRPr="00AB5AE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ب ) با</w:t>
            </w:r>
            <w:r w:rsidR="00AA7DF2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</w:t>
            </w:r>
            <w:r w:rsidR="00BF324D" w:rsidRPr="00AB5AE5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softHyphen/>
            </w:r>
            <w:r w:rsidR="00BF324D" w:rsidRPr="00AB5AE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تشکیل معادله مقدار </w:t>
            </w:r>
            <m:oMath>
              <m:r>
                <w:rPr>
                  <w:rFonts w:ascii="Cambria Math" w:hAnsi="Cambria Math" w:cs="B Koodak"/>
                  <w:sz w:val="26"/>
                  <w:szCs w:val="26"/>
                  <w:lang w:bidi="fa-IR"/>
                </w:rPr>
                <m:t>x</m:t>
              </m:r>
              <m:r>
                <w:rPr>
                  <w:rFonts w:ascii="Cambria Math" w:hAnsi="Cambria Math" w:cs="B Koodak"/>
                  <w:sz w:val="26"/>
                  <w:szCs w:val="26"/>
                  <w:rtl/>
                  <w:lang w:bidi="fa-IR"/>
                </w:rPr>
                <m:t xml:space="preserve"> </m:t>
              </m:r>
            </m:oMath>
            <w:r w:rsidR="00BF324D" w:rsidRPr="00AB5AE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رابه دست آورید.</w:t>
            </w:r>
          </w:p>
          <w:p w:rsidR="002A4860" w:rsidRPr="00AB5AE5" w:rsidRDefault="002A4860" w:rsidP="002A4860">
            <w:pPr>
              <w:rPr>
                <w:rFonts w:ascii="IranNastaliq" w:hAnsi="IranNastaliq" w:cs="B Koodak"/>
                <w:sz w:val="26"/>
                <w:szCs w:val="26"/>
                <w:lang w:bidi="fa-IR"/>
              </w:rPr>
            </w:pPr>
          </w:p>
          <w:p w:rsidR="00BE10CD" w:rsidRPr="00AB5AE5" w:rsidRDefault="00BE10CD" w:rsidP="002A4860">
            <w:pPr>
              <w:rPr>
                <w:rFonts w:ascii="IranNastaliq" w:hAnsi="IranNastaliq" w:cs="B Koodak"/>
                <w:sz w:val="26"/>
                <w:szCs w:val="26"/>
                <w:lang w:bidi="fa-IR"/>
              </w:rPr>
            </w:pPr>
          </w:p>
          <w:p w:rsidR="00BE10CD" w:rsidRPr="00AB5AE5" w:rsidRDefault="00BE10CD" w:rsidP="002A4860">
            <w:pPr>
              <w:rPr>
                <w:rFonts w:ascii="IranNastaliq" w:hAnsi="IranNastaliq" w:cs="B Koodak"/>
                <w:sz w:val="26"/>
                <w:szCs w:val="26"/>
                <w:lang w:bidi="fa-IR"/>
              </w:rPr>
            </w:pPr>
          </w:p>
        </w:tc>
        <w:tc>
          <w:tcPr>
            <w:tcW w:w="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9CD" w:rsidRPr="007510D2" w:rsidRDefault="00547407" w:rsidP="002A4860">
            <w:pPr>
              <w:jc w:val="center"/>
              <w:rPr>
                <w:rFonts w:ascii="IranNastaliq" w:hAnsi="IranNastaliq" w:cs="B Nazanin"/>
                <w:lang w:bidi="fa-IR"/>
              </w:rPr>
            </w:pPr>
            <w:r w:rsidRPr="002A4860">
              <w:rPr>
                <w:rFonts w:ascii="IranNastaliq" w:hAnsi="IranNastaliq" w:cs="2  Zar" w:hint="cs"/>
                <w:rtl/>
                <w:lang w:bidi="fa-IR"/>
              </w:rPr>
              <w:t>5</w:t>
            </w:r>
            <w:r w:rsidRPr="007510D2">
              <w:rPr>
                <w:rFonts w:ascii="IranNastaliq" w:hAnsi="IranNastaliq" w:cs="B Nazanin" w:hint="cs"/>
                <w:rtl/>
                <w:lang w:bidi="fa-IR"/>
              </w:rPr>
              <w:t>/0</w:t>
            </w:r>
          </w:p>
          <w:p w:rsidR="00B129CD" w:rsidRPr="007510D2" w:rsidRDefault="00B129CD" w:rsidP="00B129CD">
            <w:pPr>
              <w:rPr>
                <w:rFonts w:ascii="IranNastaliq" w:hAnsi="IranNastaliq" w:cs="B Nazanin"/>
                <w:lang w:bidi="fa-IR"/>
              </w:rPr>
            </w:pPr>
          </w:p>
          <w:p w:rsidR="00B129CD" w:rsidRPr="007510D2" w:rsidRDefault="00B129CD" w:rsidP="00B129CD">
            <w:pPr>
              <w:rPr>
                <w:rFonts w:ascii="IranNastaliq" w:hAnsi="IranNastaliq" w:cs="B Nazanin"/>
                <w:lang w:bidi="fa-IR"/>
              </w:rPr>
            </w:pPr>
          </w:p>
          <w:p w:rsidR="00B129CD" w:rsidRPr="007510D2" w:rsidRDefault="00B129CD" w:rsidP="00B129CD">
            <w:pPr>
              <w:rPr>
                <w:rFonts w:ascii="IranNastaliq" w:hAnsi="IranNastaliq" w:cs="B Nazanin"/>
                <w:lang w:bidi="fa-IR"/>
              </w:rPr>
            </w:pPr>
          </w:p>
          <w:p w:rsidR="00547407" w:rsidRPr="00B129CD" w:rsidRDefault="00B129CD" w:rsidP="00B129CD">
            <w:pPr>
              <w:rPr>
                <w:rFonts w:ascii="IranNastaliq" w:hAnsi="IranNastaliq" w:cs="2  Zar"/>
                <w:lang w:bidi="fa-IR"/>
              </w:rPr>
            </w:pPr>
            <w:r w:rsidRPr="007510D2">
              <w:rPr>
                <w:rFonts w:ascii="IranNastaliq" w:hAnsi="IranNastaliq" w:cs="B Nazanin" w:hint="cs"/>
                <w:rtl/>
                <w:lang w:bidi="fa-IR"/>
              </w:rPr>
              <w:t>5/0</w:t>
            </w:r>
          </w:p>
        </w:tc>
      </w:tr>
      <w:tr w:rsidR="00B129CD" w:rsidRPr="003F0FDC" w:rsidTr="00D5671E">
        <w:trPr>
          <w:gridAfter w:val="1"/>
          <w:wAfter w:w="86" w:type="dxa"/>
          <w:trHeight w:val="522"/>
        </w:trPr>
        <w:tc>
          <w:tcPr>
            <w:tcW w:w="6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9CD" w:rsidRPr="002A4860" w:rsidRDefault="00B129CD" w:rsidP="002A4860">
            <w:pPr>
              <w:jc w:val="center"/>
              <w:rPr>
                <w:rFonts w:ascii="IranNastaliq" w:hAnsi="IranNastaliq" w:cs="2  Zar"/>
                <w:rtl/>
                <w:lang w:bidi="fa-IR"/>
              </w:rPr>
            </w:pPr>
            <w:r>
              <w:rPr>
                <w:rFonts w:ascii="IranNastaliq" w:hAnsi="IranNastaliq" w:cs="2  Zar" w:hint="cs"/>
                <w:rtl/>
                <w:lang w:bidi="fa-IR"/>
              </w:rPr>
              <w:t>8</w:t>
            </w:r>
          </w:p>
        </w:tc>
        <w:tc>
          <w:tcPr>
            <w:tcW w:w="954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10CD" w:rsidRPr="00AB5AE5" w:rsidRDefault="007510D2" w:rsidP="007510D2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</w:rPr>
            </w:pPr>
            <w:r w:rsidRPr="00AB5AE5">
              <w:rPr>
                <w:rFonts w:cs="B Koodak" w:hint="cs"/>
                <w:noProof/>
                <w:sz w:val="26"/>
                <w:szCs w:val="26"/>
                <w:rtl/>
              </w:rPr>
              <w:t>الف )  تجزیه کنید.</w:t>
            </w:r>
            <w:r w:rsidRPr="00AB5AE5">
              <w:rPr>
                <w:rFonts w:cs="B Koodak"/>
                <w:noProof/>
                <w:sz w:val="26"/>
                <w:szCs w:val="26"/>
                <w:rtl/>
              </w:rPr>
              <w:tab/>
            </w:r>
            <w:r w:rsidR="00700BF5" w:rsidRPr="00AB5AE5">
              <w:rPr>
                <w:rFonts w:cs="B Koodak"/>
                <w:noProof/>
                <w:position w:val="-10"/>
                <w:sz w:val="26"/>
                <w:szCs w:val="26"/>
              </w:rPr>
              <w:object w:dxaOrig="1020" w:dyaOrig="360">
                <v:shape id="_x0000_i1066" type="#_x0000_t75" style="width:66.75pt;height:24pt" o:ole="">
                  <v:imagedata r:id="rId81" o:title=""/>
                </v:shape>
                <o:OLEObject Type="Embed" ProgID="Equation.DSMT4" ShapeID="_x0000_i1066" DrawAspect="Content" ObjectID="_1558475413" r:id="rId82"/>
              </w:object>
            </w:r>
          </w:p>
          <w:p w:rsidR="00B129CD" w:rsidRPr="00AB5AE5" w:rsidRDefault="007510D2" w:rsidP="007510D2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</w:rPr>
            </w:pPr>
            <w:r w:rsidRPr="00AB5AE5">
              <w:rPr>
                <w:rFonts w:cs="B Koodak"/>
                <w:noProof/>
                <w:sz w:val="26"/>
                <w:szCs w:val="26"/>
                <w:rtl/>
              </w:rPr>
              <w:t xml:space="preserve"> </w:t>
            </w:r>
          </w:p>
          <w:p w:rsidR="00BE10CD" w:rsidRPr="00AB5AE5" w:rsidRDefault="00BE10CD" w:rsidP="007510D2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</w:rPr>
            </w:pPr>
          </w:p>
          <w:p w:rsidR="007510D2" w:rsidRPr="00AB5AE5" w:rsidRDefault="007510D2" w:rsidP="007510D2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lang w:bidi="fa-IR"/>
              </w:rPr>
            </w:pPr>
            <w:r w:rsidRPr="00AB5AE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ب)  معادله زیر راحل کنید </w:t>
            </w:r>
            <w:r w:rsidRPr="00AB5AE5">
              <w:rPr>
                <w:rFonts w:cs="B Koodak"/>
                <w:noProof/>
                <w:sz w:val="26"/>
                <w:szCs w:val="26"/>
                <w:rtl/>
                <w:lang w:bidi="fa-IR"/>
              </w:rPr>
              <w:tab/>
            </w:r>
            <w:r w:rsidR="00700BF5" w:rsidRPr="00AB5AE5">
              <w:rPr>
                <w:rFonts w:cs="B Koodak"/>
                <w:noProof/>
                <w:position w:val="-14"/>
                <w:sz w:val="26"/>
                <w:szCs w:val="26"/>
              </w:rPr>
              <w:object w:dxaOrig="1560" w:dyaOrig="400">
                <v:shape id="_x0000_i1067" type="#_x0000_t75" style="width:100.5pt;height:26.25pt" o:ole="">
                  <v:imagedata r:id="rId83" o:title=""/>
                </v:shape>
                <o:OLEObject Type="Embed" ProgID="Equation.DSMT4" ShapeID="_x0000_i1067" DrawAspect="Content" ObjectID="_1558475414" r:id="rId84"/>
              </w:object>
            </w:r>
            <w:r w:rsidRPr="00AB5AE5">
              <w:rPr>
                <w:rFonts w:cs="B Koodak"/>
                <w:noProof/>
                <w:sz w:val="26"/>
                <w:szCs w:val="26"/>
                <w:rtl/>
                <w:lang w:bidi="fa-IR"/>
              </w:rPr>
              <w:t xml:space="preserve"> </w:t>
            </w:r>
          </w:p>
          <w:p w:rsidR="007510D2" w:rsidRPr="00AB5AE5" w:rsidRDefault="007510D2" w:rsidP="007510D2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lang w:bidi="fa-IR"/>
              </w:rPr>
            </w:pPr>
          </w:p>
          <w:p w:rsidR="00BE10CD" w:rsidRPr="002A4860" w:rsidRDefault="00BE10CD" w:rsidP="007510D2">
            <w:pPr>
              <w:tabs>
                <w:tab w:val="right" w:pos="9443"/>
              </w:tabs>
              <w:rPr>
                <w:rFonts w:cs="2  Zar"/>
                <w:noProof/>
                <w:rtl/>
                <w:lang w:bidi="fa-IR"/>
              </w:rPr>
            </w:pPr>
          </w:p>
        </w:tc>
        <w:tc>
          <w:tcPr>
            <w:tcW w:w="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9CD" w:rsidRDefault="007510D2" w:rsidP="002A4860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 w:rsidRPr="007510D2">
              <w:rPr>
                <w:rFonts w:ascii="IranNastaliq" w:hAnsi="IranNastaliq" w:cs="B Nazanin"/>
                <w:lang w:bidi="fa-IR"/>
              </w:rPr>
              <w:t>0/75</w:t>
            </w:r>
          </w:p>
          <w:p w:rsidR="00AC0E69" w:rsidRDefault="00AC0E69" w:rsidP="002A4860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AC0E69" w:rsidRDefault="00AC0E69" w:rsidP="002A4860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AC0E69" w:rsidRPr="007510D2" w:rsidRDefault="00AC0E69" w:rsidP="00AC0E69">
            <w:pPr>
              <w:jc w:val="center"/>
              <w:rPr>
                <w:rFonts w:ascii="IranNastaliq" w:hAnsi="IranNastaliq" w:cs="B Nazanin"/>
                <w:lang w:bidi="fa-IR"/>
              </w:rPr>
            </w:pPr>
            <w:r w:rsidRPr="007510D2">
              <w:rPr>
                <w:rFonts w:ascii="IranNastaliq" w:hAnsi="IranNastaliq" w:cs="B Nazanin"/>
                <w:lang w:bidi="fa-IR"/>
              </w:rPr>
              <w:t>0/75</w:t>
            </w:r>
          </w:p>
          <w:p w:rsidR="00AC0E69" w:rsidRPr="007510D2" w:rsidRDefault="00AC0E69" w:rsidP="002A4860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</w:tc>
      </w:tr>
      <w:tr w:rsidR="007510D2" w:rsidRPr="003F0FDC" w:rsidTr="00D5671E">
        <w:trPr>
          <w:gridAfter w:val="1"/>
          <w:wAfter w:w="86" w:type="dxa"/>
          <w:trHeight w:val="522"/>
        </w:trPr>
        <w:tc>
          <w:tcPr>
            <w:tcW w:w="6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510D2" w:rsidRDefault="007510D2" w:rsidP="002A4860">
            <w:pPr>
              <w:jc w:val="center"/>
              <w:rPr>
                <w:rFonts w:ascii="IranNastaliq" w:hAnsi="IranNastaliq" w:cs="2  Zar"/>
                <w:rtl/>
                <w:lang w:bidi="fa-IR"/>
              </w:rPr>
            </w:pPr>
            <w:r>
              <w:rPr>
                <w:rFonts w:ascii="IranNastaliq" w:hAnsi="IranNastaliq" w:cs="2  Zar"/>
                <w:lang w:bidi="fa-IR"/>
              </w:rPr>
              <w:t>9</w:t>
            </w:r>
          </w:p>
        </w:tc>
        <w:tc>
          <w:tcPr>
            <w:tcW w:w="954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10D2" w:rsidRPr="00AB5AE5" w:rsidRDefault="00CD171B" w:rsidP="007510D2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 w:rsidRPr="00AB5AE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الف ) </w:t>
            </w:r>
            <w:r w:rsidR="00E43C9B" w:rsidRPr="00AB5AE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اگر</w:t>
            </w:r>
            <w:r w:rsidR="00AA7DF2" w:rsidRPr="00AA7DF2">
              <w:rPr>
                <w:rFonts w:cs="B Koodak"/>
                <w:noProof/>
                <w:position w:val="-10"/>
                <w:sz w:val="26"/>
                <w:szCs w:val="26"/>
                <w:lang w:bidi="fa-IR"/>
              </w:rPr>
              <w:object w:dxaOrig="960" w:dyaOrig="400">
                <v:shape id="_x0000_i1068" type="#_x0000_t75" style="width:48pt;height:21pt" o:ole="">
                  <v:imagedata r:id="rId85" o:title=""/>
                </v:shape>
                <o:OLEObject Type="Embed" ProgID="Equation.DSMT4" ShapeID="_x0000_i1068" DrawAspect="Content" ObjectID="_1558475415" r:id="rId86"/>
              </w:object>
            </w:r>
            <w:r w:rsidR="00E43C9B" w:rsidRPr="00AB5AE5">
              <w:rPr>
                <w:rFonts w:cs="B Koodak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E43C9B" w:rsidRPr="00AB5AE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و</w:t>
            </w:r>
            <w:r w:rsidR="00E43C9B" w:rsidRPr="00AB5AE5">
              <w:rPr>
                <w:rFonts w:cs="B Koodak"/>
                <w:noProof/>
                <w:position w:val="-34"/>
                <w:sz w:val="26"/>
                <w:szCs w:val="26"/>
                <w:lang w:bidi="fa-IR"/>
              </w:rPr>
              <w:object w:dxaOrig="900" w:dyaOrig="800">
                <v:shape id="_x0000_i1069" type="#_x0000_t75" style="width:45pt;height:39.75pt" o:ole="">
                  <v:imagedata r:id="rId87" o:title=""/>
                </v:shape>
                <o:OLEObject Type="Embed" ProgID="Equation.DSMT4" ShapeID="_x0000_i1069" DrawAspect="Content" ObjectID="_1558475416" r:id="rId88"/>
              </w:object>
            </w:r>
            <w:r w:rsidR="00E43C9B" w:rsidRPr="00AB5AE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باشد.</w:t>
            </w:r>
            <w:r w:rsidR="008E1270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E43C9B" w:rsidRPr="00AB5AE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مختصات </w:t>
            </w:r>
            <w:r w:rsidR="00AA7DF2" w:rsidRPr="00AB5AE5">
              <w:rPr>
                <w:rFonts w:cs="B Koodak"/>
                <w:noProof/>
                <w:position w:val="-6"/>
                <w:sz w:val="26"/>
                <w:szCs w:val="26"/>
                <w:lang w:bidi="fa-IR"/>
              </w:rPr>
              <w:object w:dxaOrig="1020" w:dyaOrig="340">
                <v:shape id="_x0000_i1070" type="#_x0000_t75" style="width:51pt;height:17.25pt" o:ole="">
                  <v:imagedata r:id="rId89" o:title=""/>
                </v:shape>
                <o:OLEObject Type="Embed" ProgID="Equation.DSMT4" ShapeID="_x0000_i1070" DrawAspect="Content" ObjectID="_1558475417" r:id="rId90"/>
              </w:object>
            </w:r>
            <w:r w:rsidR="00E43C9B" w:rsidRPr="00AB5AE5">
              <w:rPr>
                <w:rFonts w:cs="B Koodak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="00E43C9B" w:rsidRPr="00AB5AE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رابه دست آورید.</w:t>
            </w:r>
          </w:p>
          <w:p w:rsidR="00BE10CD" w:rsidRPr="00AB5AE5" w:rsidRDefault="00B147DC" w:rsidP="007510D2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lang w:bidi="fa-IR"/>
              </w:rPr>
            </w:pPr>
            <w:r w:rsidRPr="00AB5AE5">
              <w:rPr>
                <w:rFonts w:cs="B Koodak"/>
                <w:noProof/>
                <w:sz w:val="26"/>
                <w:szCs w:val="26"/>
              </w:rPr>
              <w:drawing>
                <wp:anchor distT="0" distB="0" distL="114300" distR="114300" simplePos="0" relativeHeight="251661824" behindDoc="1" locked="0" layoutInCell="1" allowOverlap="1" wp14:anchorId="4246C66C" wp14:editId="3036E7F0">
                  <wp:simplePos x="0" y="0"/>
                  <wp:positionH relativeFrom="column">
                    <wp:posOffset>28195</wp:posOffset>
                  </wp:positionH>
                  <wp:positionV relativeFrom="paragraph">
                    <wp:posOffset>162080</wp:posOffset>
                  </wp:positionV>
                  <wp:extent cx="1598295" cy="1051560"/>
                  <wp:effectExtent l="0" t="0" r="1905" b="0"/>
                  <wp:wrapTight wrapText="bothSides">
                    <wp:wrapPolygon edited="0">
                      <wp:start x="0" y="0"/>
                      <wp:lineTo x="0" y="21130"/>
                      <wp:lineTo x="21368" y="21130"/>
                      <wp:lineTo x="21368" y="0"/>
                      <wp:lineTo x="0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8295" cy="1051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E43C9B" w:rsidRPr="00AB5AE5" w:rsidRDefault="00E43C9B" w:rsidP="007510D2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</w:p>
          <w:p w:rsidR="00E43C9B" w:rsidRPr="00AB5AE5" w:rsidRDefault="00E43C9B" w:rsidP="007510D2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lang w:bidi="fa-IR"/>
              </w:rPr>
            </w:pPr>
            <w:r w:rsidRPr="00AB5AE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ب ) متناطر باشکل مقابل جمع برداری بنویسید.</w:t>
            </w:r>
          </w:p>
          <w:p w:rsidR="00BB7CDB" w:rsidRDefault="00BB7CDB" w:rsidP="00BB7CDB">
            <w:pPr>
              <w:tabs>
                <w:tab w:val="right" w:pos="9443"/>
              </w:tabs>
              <w:rPr>
                <w:rFonts w:cs="B Nazanin"/>
                <w:noProof/>
                <w:rtl/>
                <w:lang w:bidi="fa-IR"/>
              </w:rPr>
            </w:pPr>
          </w:p>
          <w:p w:rsidR="00AB5AE5" w:rsidRDefault="00AB5AE5" w:rsidP="00BB7CDB">
            <w:pPr>
              <w:tabs>
                <w:tab w:val="right" w:pos="9443"/>
              </w:tabs>
              <w:rPr>
                <w:rFonts w:cs="B Nazanin"/>
                <w:noProof/>
                <w:rtl/>
                <w:lang w:bidi="fa-IR"/>
              </w:rPr>
            </w:pPr>
          </w:p>
          <w:p w:rsidR="00AB5AE5" w:rsidRPr="00E43C9B" w:rsidRDefault="00AB5AE5" w:rsidP="00BB7CDB">
            <w:pPr>
              <w:tabs>
                <w:tab w:val="right" w:pos="9443"/>
              </w:tabs>
              <w:rPr>
                <w:rFonts w:cs="B Nazanin"/>
                <w:noProof/>
                <w:lang w:bidi="fa-IR"/>
              </w:rPr>
            </w:pPr>
          </w:p>
        </w:tc>
        <w:tc>
          <w:tcPr>
            <w:tcW w:w="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10D2" w:rsidRDefault="00BB7CDB" w:rsidP="00BB7CDB">
            <w:pPr>
              <w:jc w:val="center"/>
              <w:rPr>
                <w:rFonts w:ascii="IranNastaliq" w:hAnsi="IranNastaliq" w:cs="B Nazanin"/>
                <w:lang w:bidi="fa-IR"/>
              </w:rPr>
            </w:pPr>
            <w:r>
              <w:rPr>
                <w:rFonts w:ascii="IranNastaliq" w:hAnsi="IranNastaliq" w:cs="B Nazanin"/>
                <w:lang w:bidi="fa-IR"/>
              </w:rPr>
              <w:t>1</w:t>
            </w:r>
          </w:p>
          <w:p w:rsidR="00BB7CDB" w:rsidRDefault="00BB7CDB" w:rsidP="00BB7CDB">
            <w:pPr>
              <w:jc w:val="center"/>
              <w:rPr>
                <w:rFonts w:ascii="IranNastaliq" w:hAnsi="IranNastaliq" w:cs="B Nazanin"/>
                <w:lang w:bidi="fa-IR"/>
              </w:rPr>
            </w:pPr>
          </w:p>
          <w:p w:rsidR="00BB7CDB" w:rsidRDefault="00BB7CDB" w:rsidP="00BB7CDB">
            <w:pPr>
              <w:jc w:val="center"/>
              <w:rPr>
                <w:rFonts w:ascii="IranNastaliq" w:hAnsi="IranNastaliq" w:cs="B Nazanin"/>
                <w:lang w:bidi="fa-IR"/>
              </w:rPr>
            </w:pPr>
          </w:p>
          <w:p w:rsidR="00BB7CDB" w:rsidRDefault="00BB7CDB" w:rsidP="00BB7CDB">
            <w:pPr>
              <w:jc w:val="center"/>
              <w:rPr>
                <w:rFonts w:ascii="IranNastaliq" w:hAnsi="IranNastaliq" w:cs="B Nazanin"/>
                <w:lang w:bidi="fa-IR"/>
              </w:rPr>
            </w:pPr>
          </w:p>
          <w:p w:rsidR="00BB7CDB" w:rsidRPr="007510D2" w:rsidRDefault="00BB7CDB" w:rsidP="00BB7CDB">
            <w:pPr>
              <w:jc w:val="center"/>
              <w:rPr>
                <w:rFonts w:ascii="IranNastaliq" w:hAnsi="IranNastaliq" w:cs="B Nazanin"/>
                <w:lang w:bidi="fa-IR"/>
              </w:rPr>
            </w:pPr>
            <w:r>
              <w:rPr>
                <w:rFonts w:ascii="IranNastaliq" w:hAnsi="IranNastaliq" w:cs="B Nazanin"/>
                <w:lang w:bidi="fa-IR"/>
              </w:rPr>
              <w:t>0/25</w:t>
            </w:r>
          </w:p>
        </w:tc>
      </w:tr>
      <w:tr w:rsidR="007427DD" w:rsidRPr="003F0FDC" w:rsidTr="00D5671E">
        <w:trPr>
          <w:gridAfter w:val="1"/>
          <w:wAfter w:w="86" w:type="dxa"/>
          <w:trHeight w:val="432"/>
        </w:trPr>
        <w:tc>
          <w:tcPr>
            <w:tcW w:w="6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27DD" w:rsidRPr="007427DD" w:rsidRDefault="007427DD" w:rsidP="002A4860">
            <w:pPr>
              <w:jc w:val="center"/>
              <w:rPr>
                <w:rFonts w:ascii="IranNastaliq" w:hAnsi="IranNastaliq" w:cs="B Nazanin"/>
                <w:lang w:bidi="fa-IR"/>
              </w:rPr>
            </w:pPr>
            <w:r w:rsidRPr="007427DD">
              <w:rPr>
                <w:rFonts w:ascii="IranNastaliq" w:hAnsi="IranNastaliq" w:cs="B Nazanin"/>
                <w:lang w:bidi="fa-IR"/>
              </w:rPr>
              <w:t>10</w:t>
            </w:r>
          </w:p>
        </w:tc>
        <w:tc>
          <w:tcPr>
            <w:tcW w:w="954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27DD" w:rsidRPr="00AB5AE5" w:rsidRDefault="00B147DC" w:rsidP="004D5210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>
              <w:rPr>
                <w:noProof/>
              </w:rPr>
              <w:drawing>
                <wp:anchor distT="0" distB="0" distL="114300" distR="114300" simplePos="0" relativeHeight="251685376" behindDoc="1" locked="0" layoutInCell="1" allowOverlap="1" wp14:anchorId="4A7F932C" wp14:editId="1B3DD41B">
                  <wp:simplePos x="0" y="0"/>
                  <wp:positionH relativeFrom="column">
                    <wp:posOffset>-52700</wp:posOffset>
                  </wp:positionH>
                  <wp:positionV relativeFrom="paragraph">
                    <wp:posOffset>46685</wp:posOffset>
                  </wp:positionV>
                  <wp:extent cx="1915160" cy="1084580"/>
                  <wp:effectExtent l="0" t="0" r="8890" b="1270"/>
                  <wp:wrapTight wrapText="bothSides">
                    <wp:wrapPolygon edited="0">
                      <wp:start x="0" y="0"/>
                      <wp:lineTo x="0" y="21246"/>
                      <wp:lineTo x="21485" y="21246"/>
                      <wp:lineTo x="21485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160" cy="1084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AB5AE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قطر مستطیل روبرو رابه دست</w:t>
            </w:r>
            <w:r w:rsidR="00AB5AE5">
              <w:rPr>
                <w:rFonts w:cs="B Koodak"/>
                <w:noProof/>
                <w:sz w:val="26"/>
                <w:szCs w:val="26"/>
                <w:rtl/>
                <w:lang w:bidi="fa-IR"/>
              </w:rPr>
              <w:softHyphen/>
            </w:r>
            <w:r w:rsidR="00AB5AE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آورید.</w:t>
            </w:r>
          </w:p>
          <w:p w:rsidR="0046659F" w:rsidRDefault="0046659F" w:rsidP="0046659F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</w:p>
          <w:p w:rsidR="00700BF5" w:rsidRDefault="00700BF5" w:rsidP="0046659F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</w:p>
          <w:p w:rsidR="00700BF5" w:rsidRDefault="00700BF5" w:rsidP="0046659F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</w:p>
          <w:p w:rsidR="0046659F" w:rsidRPr="00700BF5" w:rsidRDefault="00700BF5" w:rsidP="00700BF5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ascii="IranNastaliq" w:hAnsi="IranNastaliq" w:cs="B Koodak" w:hint="cs"/>
                <w:sz w:val="20"/>
                <w:szCs w:val="20"/>
                <w:rtl/>
                <w:lang w:bidi="fa-IR"/>
              </w:rPr>
              <w:t xml:space="preserve">                                                                                                                                                                        </w:t>
            </w:r>
            <w:r w:rsidRPr="00700BF5">
              <w:rPr>
                <w:rFonts w:ascii="IranNastaliq" w:hAnsi="IranNastaliq" w:cs="B Koodak" w:hint="cs"/>
                <w:sz w:val="20"/>
                <w:szCs w:val="20"/>
                <w:rtl/>
                <w:lang w:bidi="fa-IR"/>
              </w:rPr>
              <w:t>ادامه سؤالات در صفحه بعد</w:t>
            </w:r>
          </w:p>
        </w:tc>
        <w:tc>
          <w:tcPr>
            <w:tcW w:w="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427DD" w:rsidRDefault="00363CA2" w:rsidP="00363CA2">
            <w:pPr>
              <w:jc w:val="center"/>
              <w:rPr>
                <w:rFonts w:ascii="IranNastaliq" w:hAnsi="IranNastaliq" w:cs="B Nazanin"/>
                <w:lang w:bidi="fa-IR"/>
              </w:rPr>
            </w:pPr>
            <w:r>
              <w:rPr>
                <w:rFonts w:ascii="IranNastaliq" w:hAnsi="IranNastaliq" w:cs="B Nazanin"/>
                <w:lang w:bidi="fa-IR"/>
              </w:rPr>
              <w:t>1</w:t>
            </w:r>
          </w:p>
        </w:tc>
      </w:tr>
      <w:tr w:rsidR="00B31BA9" w:rsidRPr="003F0FDC" w:rsidTr="00D5671E">
        <w:tc>
          <w:tcPr>
            <w:tcW w:w="34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1BA9" w:rsidRPr="003F0FDC" w:rsidRDefault="00B31BA9" w:rsidP="00A642C8">
            <w:pPr>
              <w:rPr>
                <w:rFonts w:ascii="IranNastaliq" w:hAnsi="IranNastaliq" w:cs="IranNastaliq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rtl/>
                <w:lang w:bidi="fa-IR"/>
              </w:rPr>
              <w:lastRenderedPageBreak/>
              <w:t>نام ونام خانوادگي:</w:t>
            </w:r>
          </w:p>
          <w:p w:rsidR="00B31BA9" w:rsidRPr="003F0FDC" w:rsidRDefault="00B31BA9" w:rsidP="00A642C8">
            <w:pPr>
              <w:rPr>
                <w:rFonts w:ascii="IranNastaliq" w:hAnsi="IranNastaliq" w:cs="IranNastaliq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نام پدر:                                                                               </w:t>
            </w:r>
          </w:p>
          <w:p w:rsidR="00B31BA9" w:rsidRPr="003F0FDC" w:rsidRDefault="00B31BA9" w:rsidP="00A642C8">
            <w:pPr>
              <w:jc w:val="center"/>
              <w:rPr>
                <w:rFonts w:ascii="IranNastaliq" w:hAnsi="IranNastaliq" w:cs="IranNastaliq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sz w:val="26"/>
                <w:szCs w:val="26"/>
                <w:rtl/>
                <w:lang w:bidi="fa-IR"/>
              </w:rPr>
              <w:t>صفحه :</w:t>
            </w:r>
            <w:r w:rsidRPr="003F0FDC">
              <w:rPr>
                <w:rFonts w:ascii="IranNastaliq" w:hAnsi="IranNastaliq" w:cs="2  Titr" w:hint="cs"/>
                <w:sz w:val="26"/>
                <w:szCs w:val="26"/>
                <w:rtl/>
                <w:lang w:bidi="fa-IR"/>
              </w:rPr>
              <w:t xml:space="preserve">  </w:t>
            </w:r>
            <w:r w:rsidRPr="005F6AC5">
              <w:rPr>
                <w:rFonts w:ascii="IranNastaliq" w:hAnsi="IranNastaliq" w:cs="2  Titr" w:hint="cs"/>
                <w:rtl/>
                <w:lang w:bidi="fa-IR"/>
              </w:rPr>
              <w:t>3</w:t>
            </w:r>
          </w:p>
        </w:tc>
        <w:tc>
          <w:tcPr>
            <w:tcW w:w="39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1BA9" w:rsidRPr="003F0FDC" w:rsidRDefault="00B31BA9" w:rsidP="00A642C8">
            <w:pPr>
              <w:rPr>
                <w:rFonts w:ascii="IranNastaliq" w:hAnsi="IranNastaliq" w:cs="2  Sahar"/>
                <w:rtl/>
                <w:lang w:bidi="fa-IR"/>
              </w:rPr>
            </w:pPr>
            <w:r w:rsidRPr="003F0FDC">
              <w:rPr>
                <w:rFonts w:ascii="IranNastaliq" w:hAnsi="IranNastaliq" w:cs="2  Sahar" w:hint="cs"/>
                <w:rtl/>
                <w:lang w:bidi="fa-IR"/>
              </w:rPr>
              <w:t>اداره كل   آموزش و پرورش استان اصفهان</w:t>
            </w:r>
          </w:p>
          <w:p w:rsidR="00B31BA9" w:rsidRPr="003F0FDC" w:rsidRDefault="00B31BA9" w:rsidP="00A642C8">
            <w:pPr>
              <w:jc w:val="center"/>
              <w:rPr>
                <w:rFonts w:ascii="IranNastaliq" w:hAnsi="IranNastaliq" w:cs="IranNastaliq"/>
                <w:sz w:val="28"/>
                <w:szCs w:val="28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sz w:val="28"/>
                <w:szCs w:val="28"/>
                <w:rtl/>
                <w:lang w:bidi="fa-IR"/>
              </w:rPr>
              <w:t>اداره سنجش</w:t>
            </w:r>
          </w:p>
          <w:p w:rsidR="00B31BA9" w:rsidRPr="003F0FDC" w:rsidRDefault="0046659F" w:rsidP="00A642C8">
            <w:pPr>
              <w:rPr>
                <w:rFonts w:ascii="IranNastaliq" w:hAnsi="IranNastaliq" w:cs="2  Zar"/>
                <w:sz w:val="8"/>
                <w:szCs w:val="8"/>
                <w:rtl/>
                <w:lang w:bidi="fa-IR"/>
              </w:rPr>
            </w:pPr>
            <w:r>
              <w:rPr>
                <w:rFonts w:ascii="IranNastaliq" w:hAnsi="IranNastaliq" w:cs="2  Titr" w:hint="cs"/>
                <w:rtl/>
                <w:lang w:bidi="fa-IR"/>
              </w:rPr>
              <w:t>مدي</w:t>
            </w:r>
            <w:r w:rsidR="00B31BA9" w:rsidRPr="003F0FDC">
              <w:rPr>
                <w:rFonts w:ascii="IranNastaliq" w:hAnsi="IranNastaliq" w:cs="2  Titr" w:hint="cs"/>
                <w:rtl/>
                <w:lang w:bidi="fa-IR"/>
              </w:rPr>
              <w:t xml:space="preserve">يت آموزش و پرورش    </w:t>
            </w:r>
            <w:r w:rsidR="00B31BA9" w:rsidRPr="003F0FDC">
              <w:rPr>
                <w:rFonts w:ascii="IranNastaliq" w:hAnsi="IranNastaliq" w:cs="2  Zar" w:hint="cs"/>
                <w:sz w:val="6"/>
                <w:szCs w:val="6"/>
                <w:rtl/>
                <w:lang w:bidi="fa-IR"/>
              </w:rPr>
              <w:t>.............................................................................</w:t>
            </w:r>
          </w:p>
        </w:tc>
        <w:tc>
          <w:tcPr>
            <w:tcW w:w="34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7A2F" w:rsidRPr="003F0FDC" w:rsidRDefault="00847A2F" w:rsidP="00847A2F">
            <w:pPr>
              <w:rPr>
                <w:rFonts w:ascii="IranNastaliq" w:hAnsi="IranNastaliq" w:cs="IranNastaliq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نام درس: </w:t>
            </w:r>
            <w:r>
              <w:rPr>
                <w:rFonts w:ascii="IranNastaliq" w:hAnsi="IranNastaliq" w:cs="IranNastaliq" w:hint="cs"/>
                <w:rtl/>
                <w:lang w:bidi="fa-IR"/>
              </w:rPr>
              <w:t xml:space="preserve">      </w:t>
            </w:r>
            <w:r w:rsidRPr="00354BE7">
              <w:rPr>
                <w:rFonts w:ascii="IranNastaliq" w:hAnsi="IranNastaliq" w:cs="IranNastaliq" w:hint="cs"/>
                <w:b/>
                <w:bCs/>
                <w:rtl/>
                <w:lang w:bidi="fa-IR"/>
              </w:rPr>
              <w:t xml:space="preserve">         </w:t>
            </w:r>
            <w:r w:rsidRPr="001445BE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 xml:space="preserve">ریاضی      </w:t>
            </w:r>
            <w:r w:rsidRPr="00354BE7">
              <w:rPr>
                <w:rFonts w:ascii="IranNastaliq" w:hAnsi="IranNastaliq" w:cs="IranNastaliq" w:hint="cs"/>
                <w:b/>
                <w:bCs/>
                <w:rtl/>
                <w:lang w:bidi="fa-IR"/>
              </w:rPr>
              <w:t xml:space="preserve">    </w:t>
            </w:r>
            <w:r>
              <w:rPr>
                <w:rFonts w:ascii="IranNastaliq" w:hAnsi="IranNastaliq" w:cs="IranNastaliq" w:hint="cs"/>
                <w:rtl/>
                <w:lang w:bidi="fa-IR"/>
              </w:rPr>
              <w:t xml:space="preserve">                </w:t>
            </w:r>
            <w:r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               مدت امتحان:</w:t>
            </w:r>
            <w:r>
              <w:rPr>
                <w:rFonts w:ascii="IranNastaliq" w:hAnsi="IranNastaliq" w:cs="IranNastaliq" w:hint="cs"/>
                <w:rtl/>
                <w:lang w:bidi="fa-IR"/>
              </w:rPr>
              <w:t xml:space="preserve">           </w:t>
            </w:r>
            <w:r w:rsidRPr="001445BE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>90   دقیقه</w:t>
            </w:r>
          </w:p>
          <w:p w:rsidR="00847A2F" w:rsidRPr="003F0FDC" w:rsidRDefault="00847A2F" w:rsidP="00C72F71">
            <w:pPr>
              <w:rPr>
                <w:rFonts w:ascii="IranNastaliq" w:hAnsi="IranNastaliq" w:cs="IranNastaliq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rtl/>
                <w:lang w:bidi="fa-IR"/>
              </w:rPr>
              <w:t xml:space="preserve">تاريخ امتحان:        </w:t>
            </w:r>
            <w:r>
              <w:rPr>
                <w:rFonts w:ascii="IranNastaliq" w:hAnsi="IranNastaliq" w:cs="IranNastaliq" w:hint="cs"/>
                <w:rtl/>
                <w:lang w:bidi="fa-IR"/>
              </w:rPr>
              <w:t xml:space="preserve">           </w:t>
            </w:r>
            <w:r w:rsidR="00C72F71">
              <w:rPr>
                <w:rFonts w:ascii="IranNastaliq" w:hAnsi="IranNastaliq" w:cs="IranNastaliq"/>
                <w:lang w:bidi="fa-IR"/>
              </w:rPr>
              <w:t xml:space="preserve">  </w:t>
            </w:r>
            <w:r w:rsidR="00C72F71">
              <w:rPr>
                <w:rFonts w:ascii="IranNastaliq" w:hAnsi="IranNastaliq" w:cs="B Koodak"/>
                <w:b/>
                <w:bCs/>
                <w:lang w:bidi="fa-IR"/>
              </w:rPr>
              <w:t xml:space="preserve">                             </w:t>
            </w:r>
            <w:r w:rsidRPr="001445BE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 xml:space="preserve">/ </w:t>
            </w:r>
            <w:r w:rsidR="00C72F71">
              <w:rPr>
                <w:rFonts w:ascii="IranNastaliq" w:hAnsi="IranNastaliq" w:cs="B Koodak"/>
                <w:b/>
                <w:bCs/>
                <w:lang w:bidi="fa-IR"/>
              </w:rPr>
              <w:t xml:space="preserve">                  </w:t>
            </w:r>
            <w:r w:rsidRPr="001445BE">
              <w:rPr>
                <w:rFonts w:ascii="IranNastaliq" w:hAnsi="IranNastaliq" w:cs="B Koodak" w:hint="cs"/>
                <w:b/>
                <w:bCs/>
                <w:rtl/>
                <w:lang w:bidi="fa-IR"/>
              </w:rPr>
              <w:t>/1396</w:t>
            </w:r>
          </w:p>
          <w:p w:rsidR="00B31BA9" w:rsidRPr="003F0FDC" w:rsidRDefault="00847A2F" w:rsidP="00847A2F">
            <w:pPr>
              <w:tabs>
                <w:tab w:val="right" w:pos="3259"/>
              </w:tabs>
              <w:rPr>
                <w:rFonts w:ascii="IranNastaliq" w:hAnsi="IranNastaliq" w:cs="2  Titr"/>
                <w:rtl/>
                <w:lang w:bidi="fa-IR"/>
              </w:rPr>
            </w:pPr>
            <w:r w:rsidRPr="003F0FDC">
              <w:rPr>
                <w:rFonts w:ascii="IranNastaliq" w:hAnsi="IranNastaliq" w:cs="2  Titr" w:hint="cs"/>
                <w:rtl/>
                <w:lang w:bidi="fa-IR"/>
              </w:rPr>
              <w:t xml:space="preserve">پايه: </w:t>
            </w:r>
            <w:r>
              <w:rPr>
                <w:rFonts w:ascii="IranNastaliq" w:hAnsi="IranNastaliq" w:cs="2  Titr" w:hint="cs"/>
                <w:rtl/>
                <w:lang w:bidi="fa-IR"/>
              </w:rPr>
              <w:t>هشتم (متوسّطة اوّل)</w:t>
            </w:r>
          </w:p>
        </w:tc>
      </w:tr>
      <w:tr w:rsidR="00700BF5" w:rsidRPr="005B1BB4" w:rsidTr="00D5671E">
        <w:trPr>
          <w:trHeight w:val="2061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0BF5" w:rsidRPr="001F76A1" w:rsidRDefault="00700BF5" w:rsidP="00A05537">
            <w:pPr>
              <w:jc w:val="center"/>
              <w:rPr>
                <w:rFonts w:ascii="IranNastaliq" w:hAnsi="IranNastaliq" w:cs="2  Zar"/>
                <w:rtl/>
                <w:lang w:bidi="fa-IR"/>
              </w:rPr>
            </w:pPr>
            <w:r w:rsidRPr="001F76A1">
              <w:rPr>
                <w:rFonts w:ascii="IranNastaliq" w:hAnsi="IranNastaliq" w:cs="2  Zar" w:hint="cs"/>
                <w:rtl/>
                <w:lang w:bidi="fa-IR"/>
              </w:rPr>
              <w:t>11</w:t>
            </w:r>
          </w:p>
        </w:tc>
        <w:tc>
          <w:tcPr>
            <w:tcW w:w="972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0BF5" w:rsidRDefault="0002231A" w:rsidP="00762324">
            <w:pPr>
              <w:tabs>
                <w:tab w:val="right" w:pos="9443"/>
              </w:tabs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>
              <w:rPr>
                <w:rFonts w:cs="B Koodak"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1520" behindDoc="0" locked="0" layoutInCell="1" allowOverlap="1" wp14:anchorId="5BE8AE2C" wp14:editId="086EAC79">
                      <wp:simplePos x="0" y="0"/>
                      <wp:positionH relativeFrom="column">
                        <wp:posOffset>1978520</wp:posOffset>
                      </wp:positionH>
                      <wp:positionV relativeFrom="paragraph">
                        <wp:posOffset>280865</wp:posOffset>
                      </wp:positionV>
                      <wp:extent cx="424210" cy="352800"/>
                      <wp:effectExtent l="0" t="0" r="0" b="9525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4210" cy="352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02231A" w:rsidRPr="0002231A" w:rsidRDefault="0002231A">
                                  <w:pPr>
                                    <w:rPr>
                                      <w:rFonts w:cs="B Koodak"/>
                                      <w:lang w:bidi="fa-IR"/>
                                    </w:rPr>
                                  </w:pPr>
                                  <w:r w:rsidRPr="0002231A">
                                    <w:rPr>
                                      <w:rFonts w:cs="B Koodak" w:hint="cs"/>
                                      <w:rtl/>
                                      <w:lang w:bidi="fa-IR"/>
                                    </w:rPr>
                                    <w:t>ب 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BE8AE2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0" o:spid="_x0000_s1026" type="#_x0000_t202" style="position:absolute;left:0;text-align:left;margin-left:155.8pt;margin-top:22.1pt;width:33.4pt;height:27.8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" fillcolor="white [3201]" stroked="f" strokeweight=".5pt">
                      <v:textbox>
                        <w:txbxContent>
                          <w:p w:rsidR="0002231A" w:rsidRPr="0002231A" w:rsidRDefault="0002231A">
                            <w:pPr>
                              <w:rPr>
                                <w:rFonts w:cs="B Koodak" w:hint="cs"/>
                                <w:lang w:bidi="fa-IR"/>
                              </w:rPr>
                            </w:pPr>
                            <w:r w:rsidRPr="0002231A">
                              <w:rPr>
                                <w:rFonts w:cs="B Koodak" w:hint="cs"/>
                                <w:rtl/>
                                <w:lang w:bidi="fa-IR"/>
                              </w:rPr>
                              <w:t>ب 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D389A">
              <w:rPr>
                <w:noProof/>
              </w:rPr>
              <w:drawing>
                <wp:anchor distT="0" distB="0" distL="114300" distR="114300" simplePos="0" relativeHeight="251686400" behindDoc="1" locked="0" layoutInCell="1" allowOverlap="1" wp14:anchorId="30AAE899" wp14:editId="27A9F07A">
                  <wp:simplePos x="0" y="0"/>
                  <wp:positionH relativeFrom="column">
                    <wp:posOffset>141605</wp:posOffset>
                  </wp:positionH>
                  <wp:positionV relativeFrom="paragraph">
                    <wp:posOffset>224155</wp:posOffset>
                  </wp:positionV>
                  <wp:extent cx="949960" cy="1135380"/>
                  <wp:effectExtent l="2540" t="0" r="0" b="5080"/>
                  <wp:wrapTight wrapText="bothSides">
                    <wp:wrapPolygon edited="0">
                      <wp:start x="58" y="7152"/>
                      <wp:lineTo x="6988" y="15850"/>
                      <wp:lineTo x="12619" y="21648"/>
                      <wp:lineTo x="13919" y="21648"/>
                      <wp:lineTo x="13919" y="20199"/>
                      <wp:lineTo x="20849" y="20199"/>
                      <wp:lineTo x="21282" y="6427"/>
                      <wp:lineTo x="21282" y="3528"/>
                      <wp:lineTo x="20849" y="3165"/>
                      <wp:lineTo x="14352" y="628"/>
                      <wp:lineTo x="13919" y="628"/>
                      <wp:lineTo x="7421" y="1353"/>
                      <wp:lineTo x="6988" y="1353"/>
                      <wp:lineTo x="491" y="4615"/>
                      <wp:lineTo x="58" y="4977"/>
                      <wp:lineTo x="58" y="7152"/>
                    </wp:wrapPolygon>
                  </wp:wrapTight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949960" cy="11353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62324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درهرشکل بعضی ازضلع ها وزاویه های مساوی مشخص شده اند .درهرمورد فقط حالت هم نهشتی رابنویسید.</w:t>
            </w:r>
          </w:p>
          <w:p w:rsidR="00762324" w:rsidRPr="00EE4625" w:rsidRDefault="00EE4625" w:rsidP="00762324">
            <w:pPr>
              <w:tabs>
                <w:tab w:val="right" w:pos="9443"/>
              </w:tabs>
              <w:rPr>
                <w:rFonts w:cs="B Koodak"/>
                <w:noProof/>
                <w:rtl/>
              </w:rPr>
            </w:pPr>
            <w:r w:rsidRPr="00EE4625">
              <w:rPr>
                <w:rFonts w:cs="B Koodak"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 wp14:anchorId="5A2A3BF7" wp14:editId="214B5CAE">
                      <wp:simplePos x="0" y="0"/>
                      <wp:positionH relativeFrom="column">
                        <wp:posOffset>1035265</wp:posOffset>
                      </wp:positionH>
                      <wp:positionV relativeFrom="paragraph">
                        <wp:posOffset>605245</wp:posOffset>
                      </wp:positionV>
                      <wp:extent cx="1411200" cy="266400"/>
                      <wp:effectExtent l="0" t="0" r="0" b="635"/>
                      <wp:wrapNone/>
                      <wp:docPr id="25" name="Text 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11200" cy="266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D389A" w:rsidRDefault="00ED389A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(.........................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A2A3BF7" id="Text Box 25" o:spid="_x0000_s1027" type="#_x0000_t202" style="position:absolute;left:0;text-align:left;margin-left:81.5pt;margin-top:47.65pt;width:111.1pt;height:21pt;z-index:251687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" filled="f" stroked="f" strokeweight=".5pt">
                      <v:textbox>
                        <w:txbxContent>
                          <w:p w:rsidR="00ED389A" w:rsidRDefault="00ED389A">
                            <w:pPr>
                              <w:rPr>
                                <w:rFonts w:hint="cs"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(.........................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E4625">
              <w:rPr>
                <w:rFonts w:cs="B Koodak"/>
                <w:noProof/>
                <w:rtl/>
              </w:rPr>
              <w:drawing>
                <wp:anchor distT="0" distB="0" distL="114300" distR="114300" simplePos="0" relativeHeight="251690496" behindDoc="1" locked="0" layoutInCell="1" allowOverlap="1" wp14:anchorId="0FB23590" wp14:editId="42BD99B9">
                  <wp:simplePos x="0" y="0"/>
                  <wp:positionH relativeFrom="column">
                    <wp:posOffset>4693460</wp:posOffset>
                  </wp:positionH>
                  <wp:positionV relativeFrom="paragraph">
                    <wp:posOffset>598870</wp:posOffset>
                  </wp:positionV>
                  <wp:extent cx="1264920" cy="301654"/>
                  <wp:effectExtent l="0" t="0" r="0" b="3175"/>
                  <wp:wrapTight wrapText="bothSides">
                    <wp:wrapPolygon edited="0">
                      <wp:start x="0" y="0"/>
                      <wp:lineTo x="0" y="20463"/>
                      <wp:lineTo x="21145" y="20463"/>
                      <wp:lineTo x="21145" y="0"/>
                      <wp:lineTo x="0" y="0"/>
                    </wp:wrapPolygon>
                  </wp:wrapTight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920" cy="301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E4625">
              <w:rPr>
                <w:rFonts w:cs="B Koodak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 wp14:anchorId="5545C7B2" wp14:editId="710AD65F">
                      <wp:simplePos x="0" y="0"/>
                      <wp:positionH relativeFrom="column">
                        <wp:posOffset>4585510</wp:posOffset>
                      </wp:positionH>
                      <wp:positionV relativeFrom="paragraph">
                        <wp:posOffset>419375</wp:posOffset>
                      </wp:positionV>
                      <wp:extent cx="1454400" cy="410400"/>
                      <wp:effectExtent l="0" t="0" r="0" b="889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54400" cy="410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E4625" w:rsidRDefault="00EE4625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45C7B2" id="Text Box 28" o:spid="_x0000_s1028" type="#_x0000_t202" style="position:absolute;left:0;text-align:left;margin-left:361.05pt;margin-top:33pt;width:114.5pt;height:32.3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" fillcolor="white [3201]" stroked="f" strokeweight=".5pt">
                      <v:textbox>
                        <w:txbxContent>
                          <w:p w:rsidR="00EE4625" w:rsidRDefault="00EE4625"/>
                        </w:txbxContent>
                      </v:textbox>
                    </v:shape>
                  </w:pict>
                </mc:Fallback>
              </mc:AlternateContent>
            </w:r>
            <w:r w:rsidRPr="00EE4625">
              <w:rPr>
                <w:rFonts w:cs="B Koodak"/>
                <w:noProof/>
              </w:rPr>
              <w:drawing>
                <wp:anchor distT="0" distB="0" distL="114300" distR="114300" simplePos="0" relativeHeight="251688448" behindDoc="1" locked="0" layoutInCell="1" allowOverlap="1" wp14:anchorId="47CEEB21" wp14:editId="681F2B20">
                  <wp:simplePos x="0" y="0"/>
                  <wp:positionH relativeFrom="column">
                    <wp:posOffset>2922040</wp:posOffset>
                  </wp:positionH>
                  <wp:positionV relativeFrom="paragraph">
                    <wp:posOffset>80470</wp:posOffset>
                  </wp:positionV>
                  <wp:extent cx="1698625" cy="950595"/>
                  <wp:effectExtent l="0" t="0" r="0" b="1905"/>
                  <wp:wrapTight wrapText="bothSides">
                    <wp:wrapPolygon edited="0">
                      <wp:start x="8963" y="0"/>
                      <wp:lineTo x="484" y="2164"/>
                      <wp:lineTo x="0" y="2597"/>
                      <wp:lineTo x="0" y="11255"/>
                      <wp:lineTo x="484" y="16016"/>
                      <wp:lineTo x="3391" y="20778"/>
                      <wp:lineTo x="4845" y="21210"/>
                      <wp:lineTo x="12839" y="21210"/>
                      <wp:lineTo x="12839" y="20778"/>
                      <wp:lineTo x="21317" y="18613"/>
                      <wp:lineTo x="21317" y="17315"/>
                      <wp:lineTo x="10174" y="0"/>
                      <wp:lineTo x="8963" y="0"/>
                    </wp:wrapPolygon>
                  </wp:wrapTight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8625" cy="9505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EE4625">
              <w:rPr>
                <w:rFonts w:cs="B Koodak" w:hint="cs"/>
                <w:noProof/>
                <w:rtl/>
              </w:rPr>
              <w:t>الف )</w:t>
            </w:r>
            <w:r w:rsidR="0002231A">
              <w:rPr>
                <w:rFonts w:cs="B Koodak" w:hint="cs"/>
                <w:noProof/>
                <w:rtl/>
              </w:rPr>
              <w:t xml:space="preserve">                                                                                                                            </w:t>
            </w:r>
          </w:p>
        </w:tc>
        <w:tc>
          <w:tcPr>
            <w:tcW w:w="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0BF5" w:rsidRDefault="00ED389A" w:rsidP="00B51E7E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1</w:t>
            </w:r>
          </w:p>
        </w:tc>
      </w:tr>
      <w:tr w:rsidR="005B1BB4" w:rsidRPr="005B1BB4" w:rsidTr="00D5671E">
        <w:trPr>
          <w:trHeight w:val="2061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1BB4" w:rsidRPr="001F76A1" w:rsidRDefault="005B1BB4" w:rsidP="00A05537">
            <w:pPr>
              <w:jc w:val="center"/>
              <w:rPr>
                <w:rFonts w:ascii="IranNastaliq" w:hAnsi="IranNastaliq" w:cs="2  Zar"/>
                <w:rtl/>
                <w:lang w:bidi="fa-IR"/>
              </w:rPr>
            </w:pPr>
            <w:r w:rsidRPr="001F76A1">
              <w:rPr>
                <w:rFonts w:ascii="IranNastaliq" w:hAnsi="IranNastaliq" w:cs="2  Zar" w:hint="cs"/>
                <w:rtl/>
                <w:lang w:bidi="fa-IR"/>
              </w:rPr>
              <w:t>12</w:t>
            </w:r>
          </w:p>
        </w:tc>
        <w:tc>
          <w:tcPr>
            <w:tcW w:w="972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B1BB4" w:rsidRPr="00700BF5" w:rsidRDefault="00B51E7E" w:rsidP="005B1BB4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 w:rsidRPr="00700BF5">
              <w:rPr>
                <w:rFonts w:cs="B Koodak"/>
                <w:noProof/>
                <w:sz w:val="26"/>
                <w:szCs w:val="26"/>
              </w:rPr>
              <w:drawing>
                <wp:anchor distT="0" distB="0" distL="114300" distR="114300" simplePos="0" relativeHeight="251670016" behindDoc="1" locked="0" layoutInCell="1" allowOverlap="1" wp14:anchorId="565E346B" wp14:editId="770DD29F">
                  <wp:simplePos x="0" y="0"/>
                  <wp:positionH relativeFrom="column">
                    <wp:posOffset>50165</wp:posOffset>
                  </wp:positionH>
                  <wp:positionV relativeFrom="paragraph">
                    <wp:posOffset>97790</wp:posOffset>
                  </wp:positionV>
                  <wp:extent cx="2503805" cy="1113155"/>
                  <wp:effectExtent l="0" t="0" r="0" b="0"/>
                  <wp:wrapTight wrapText="bothSides">
                    <wp:wrapPolygon edited="0">
                      <wp:start x="0" y="0"/>
                      <wp:lineTo x="0" y="21070"/>
                      <wp:lineTo x="21364" y="21070"/>
                      <wp:lineTo x="21364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3805" cy="1113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B1BB4" w:rsidRPr="00700BF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چهارضلعی </w:t>
            </w:r>
            <w:r w:rsidR="005F6AC5" w:rsidRPr="00700BF5">
              <w:rPr>
                <w:rFonts w:ascii="IranNastaliq" w:hAnsi="IranNastaliq" w:cs="B Koodak"/>
                <w:position w:val="-18"/>
                <w:sz w:val="26"/>
                <w:szCs w:val="26"/>
                <w:lang w:bidi="fa-IR"/>
              </w:rPr>
              <w:object w:dxaOrig="859" w:dyaOrig="420">
                <v:shape id="_x0000_i1071" type="#_x0000_t75" style="width:34.5pt;height:16.5pt" o:ole="">
                  <v:imagedata r:id="rId97" o:title=""/>
                </v:shape>
                <o:OLEObject Type="Embed" ProgID="Equation.DSMT4" ShapeID="_x0000_i1071" DrawAspect="Content" ObjectID="_1558475418" r:id="rId98"/>
              </w:object>
            </w:r>
            <w:r w:rsidR="005B1BB4" w:rsidRPr="00700BF5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  <w:r w:rsidR="005F6AC5" w:rsidRPr="00700BF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حاصل تقارن چهارضلعی</w:t>
            </w:r>
            <w:r w:rsidR="005F6AC5" w:rsidRPr="00700BF5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</w:t>
            </w:r>
            <w:r w:rsidR="005F6AC5" w:rsidRPr="00700BF5">
              <w:rPr>
                <w:rFonts w:ascii="IranNastaliq" w:hAnsi="IranNastaliq" w:cs="B Koodak"/>
                <w:position w:val="-18"/>
                <w:sz w:val="26"/>
                <w:szCs w:val="26"/>
                <w:lang w:bidi="fa-IR"/>
              </w:rPr>
              <w:object w:dxaOrig="840" w:dyaOrig="420">
                <v:shape id="_x0000_i1072" type="#_x0000_t75" style="width:25.5pt;height:15.75pt" o:ole="">
                  <v:imagedata r:id="rId99" o:title=""/>
                </v:shape>
                <o:OLEObject Type="Embed" ProgID="Equation.DSMT4" ShapeID="_x0000_i1072" DrawAspect="Content" ObjectID="_1558475419" r:id="rId100"/>
              </w:object>
            </w:r>
            <w:r w:rsidR="005F6AC5" w:rsidRPr="00700BF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نسبت به </w:t>
            </w:r>
            <w:r w:rsidR="00700BF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  </w:t>
            </w:r>
            <w:r w:rsidR="005F6AC5" w:rsidRPr="00700BF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خطی عمودی است. </w:t>
            </w:r>
            <w:r w:rsidRPr="00700BF5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</w:t>
            </w:r>
            <w:r w:rsidR="005F6AC5" w:rsidRPr="00700BF5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مقادیر خواسته شده را بنویسید.</w:t>
            </w:r>
          </w:p>
          <w:p w:rsidR="005F6AC5" w:rsidRDefault="006C1EE3" w:rsidP="006C1EE3">
            <w:pPr>
              <w:tabs>
                <w:tab w:val="left" w:pos="8903"/>
              </w:tabs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/>
                <w:rtl/>
                <w:lang w:bidi="fa-IR"/>
              </w:rPr>
              <w:tab/>
            </w:r>
          </w:p>
          <w:p w:rsidR="005F6AC5" w:rsidRDefault="005F6AC5" w:rsidP="005B1BB4">
            <w:pPr>
              <w:rPr>
                <w:rFonts w:ascii="IranNastaliq" w:hAnsi="IranNastaliq" w:cs="B Nazanin"/>
                <w:rtl/>
                <w:lang w:bidi="fa-IR"/>
              </w:rPr>
            </w:pPr>
          </w:p>
          <w:p w:rsidR="005F6AC5" w:rsidRPr="005B1BB4" w:rsidRDefault="005F6AC5" w:rsidP="005B1BB4">
            <w:pPr>
              <w:rPr>
                <w:rFonts w:ascii="IranNastaliq" w:hAnsi="IranNastaliq" w:cs="B Nazanin"/>
                <w:rtl/>
                <w:lang w:bidi="fa-IR"/>
              </w:rPr>
            </w:pPr>
          </w:p>
        </w:tc>
        <w:tc>
          <w:tcPr>
            <w:tcW w:w="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1BB4" w:rsidRPr="005B1BB4" w:rsidRDefault="005B1BB4" w:rsidP="00B51E7E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1</w:t>
            </w:r>
          </w:p>
        </w:tc>
      </w:tr>
      <w:tr w:rsidR="00A05537" w:rsidRPr="005B1BB4" w:rsidTr="00D5671E">
        <w:trPr>
          <w:trHeight w:val="1350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5537" w:rsidRDefault="00A05537" w:rsidP="00A05537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/>
                <w:lang w:bidi="fa-IR"/>
              </w:rPr>
              <w:t>13</w:t>
            </w:r>
          </w:p>
        </w:tc>
        <w:tc>
          <w:tcPr>
            <w:tcW w:w="972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11A4" w:rsidRPr="00700BF5" w:rsidRDefault="007511A4" w:rsidP="005B1BB4">
            <w:pPr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 w:rsidRPr="00700BF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حاصل رابه صورت عددی توانداربنویسید.</w:t>
            </w:r>
          </w:p>
          <w:p w:rsidR="00A05537" w:rsidRPr="00700BF5" w:rsidRDefault="007511A4" w:rsidP="007511A4">
            <w:pPr>
              <w:tabs>
                <w:tab w:val="left" w:pos="3354"/>
                <w:tab w:val="right" w:pos="9684"/>
              </w:tabs>
              <w:rPr>
                <w:rFonts w:cs="B Koodak"/>
                <w:sz w:val="26"/>
                <w:szCs w:val="26"/>
                <w:rtl/>
                <w:lang w:bidi="fa-IR"/>
              </w:rPr>
            </w:pPr>
            <w:r w:rsidRPr="00700BF5">
              <w:rPr>
                <w:rFonts w:cs="B Koodak"/>
                <w:sz w:val="26"/>
                <w:szCs w:val="26"/>
                <w:rtl/>
                <w:lang w:bidi="fa-IR"/>
              </w:rPr>
              <w:tab/>
            </w:r>
            <w:r w:rsidR="001F76A1" w:rsidRPr="00700BF5">
              <w:rPr>
                <w:rFonts w:cs="B Koodak"/>
                <w:position w:val="-24"/>
                <w:sz w:val="26"/>
                <w:szCs w:val="26"/>
                <w:lang w:bidi="fa-IR"/>
              </w:rPr>
              <w:object w:dxaOrig="1040" w:dyaOrig="660">
                <v:shape id="_x0000_i1073" type="#_x0000_t75" style="width:77.25pt;height:49.5pt" o:ole="">
                  <v:imagedata r:id="rId101" o:title=""/>
                </v:shape>
                <o:OLEObject Type="Embed" ProgID="Equation.DSMT4" ShapeID="_x0000_i1073" DrawAspect="Content" ObjectID="_1558475420" r:id="rId102"/>
              </w:object>
            </w:r>
            <w:r w:rsidRPr="00700BF5">
              <w:rPr>
                <w:rFonts w:cs="B Koodak" w:hint="cs"/>
                <w:sz w:val="26"/>
                <w:szCs w:val="26"/>
                <w:rtl/>
                <w:lang w:bidi="fa-IR"/>
              </w:rPr>
              <w:t xml:space="preserve"> (ب</w:t>
            </w:r>
            <w:r w:rsidRPr="00700BF5">
              <w:rPr>
                <w:rFonts w:cs="B Koodak"/>
                <w:sz w:val="26"/>
                <w:szCs w:val="26"/>
                <w:rtl/>
                <w:lang w:bidi="fa-IR"/>
              </w:rPr>
              <w:tab/>
            </w:r>
            <w:r w:rsidR="001F76A1" w:rsidRPr="00700BF5">
              <w:rPr>
                <w:rFonts w:cs="B Koodak"/>
                <w:position w:val="-6"/>
                <w:sz w:val="26"/>
                <w:szCs w:val="26"/>
                <w:lang w:bidi="fa-IR"/>
              </w:rPr>
              <w:object w:dxaOrig="840" w:dyaOrig="320">
                <v:shape id="_x0000_i1074" type="#_x0000_t75" style="width:69.75pt;height:26.25pt" o:ole="">
                  <v:imagedata r:id="rId103" o:title=""/>
                </v:shape>
                <o:OLEObject Type="Embed" ProgID="Equation.DSMT4" ShapeID="_x0000_i1074" DrawAspect="Content" ObjectID="_1558475421" r:id="rId104"/>
              </w:object>
            </w:r>
            <w:r w:rsidRPr="00700BF5">
              <w:rPr>
                <w:rFonts w:cs="B Koodak"/>
                <w:sz w:val="26"/>
                <w:szCs w:val="26"/>
                <w:rtl/>
                <w:lang w:bidi="fa-IR"/>
              </w:rPr>
              <w:t xml:space="preserve"> </w:t>
            </w:r>
            <w:r w:rsidRPr="00700BF5">
              <w:rPr>
                <w:rFonts w:cs="B Koodak" w:hint="cs"/>
                <w:sz w:val="26"/>
                <w:szCs w:val="26"/>
                <w:rtl/>
                <w:lang w:bidi="fa-IR"/>
              </w:rPr>
              <w:t xml:space="preserve">(الف </w:t>
            </w:r>
          </w:p>
        </w:tc>
        <w:tc>
          <w:tcPr>
            <w:tcW w:w="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05537" w:rsidRDefault="007511A4" w:rsidP="00B51E7E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75/0</w:t>
            </w:r>
          </w:p>
          <w:p w:rsidR="007511A4" w:rsidRDefault="007511A4" w:rsidP="00B51E7E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75/0</w:t>
            </w:r>
          </w:p>
        </w:tc>
      </w:tr>
      <w:tr w:rsidR="007511A4" w:rsidRPr="005B1BB4" w:rsidTr="00D5671E">
        <w:trPr>
          <w:trHeight w:val="1350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511A4" w:rsidRDefault="007511A4" w:rsidP="00A05537">
            <w:pPr>
              <w:jc w:val="center"/>
              <w:rPr>
                <w:rFonts w:ascii="IranNastaliq" w:hAnsi="IranNastaliq" w:cs="B Nazanin"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14</w:t>
            </w:r>
          </w:p>
        </w:tc>
        <w:tc>
          <w:tcPr>
            <w:tcW w:w="972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11A4" w:rsidRPr="00700BF5" w:rsidRDefault="003B3DA1" w:rsidP="003B3DA1">
            <w:pPr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 w:rsidRPr="00700BF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الف ) </w:t>
            </w:r>
            <w:r w:rsidRPr="00700BF5">
              <w:rPr>
                <w:rFonts w:cs="B Koodak"/>
                <w:noProof/>
                <w:position w:val="-8"/>
                <w:sz w:val="26"/>
                <w:szCs w:val="26"/>
                <w:lang w:bidi="fa-IR"/>
              </w:rPr>
              <w:object w:dxaOrig="480" w:dyaOrig="360">
                <v:shape id="_x0000_i1075" type="#_x0000_t75" style="width:24.75pt;height:18pt" o:ole="">
                  <v:imagedata r:id="rId105" o:title=""/>
                </v:shape>
                <o:OLEObject Type="Embed" ProgID="Equation.DSMT4" ShapeID="_x0000_i1075" DrawAspect="Content" ObjectID="_1558475422" r:id="rId106"/>
              </w:object>
            </w:r>
            <w:r w:rsidRPr="00700BF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 بین کدام دو عدد طبیعی قرار دارد؟</w:t>
            </w:r>
          </w:p>
          <w:p w:rsidR="007B543E" w:rsidRPr="00700BF5" w:rsidRDefault="003B3DA1" w:rsidP="007B543E">
            <w:pPr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 w:rsidRPr="00700BF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ب ) </w:t>
            </w:r>
            <w:r w:rsidR="007B543E" w:rsidRPr="00700BF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عدد زیر رابه صورت ضرب یک عدد طبیعی در یک رادیکال بنویسید.</w:t>
            </w:r>
          </w:p>
          <w:p w:rsidR="003B3DA1" w:rsidRPr="00700BF5" w:rsidRDefault="00700BF5" w:rsidP="007B543E">
            <w:pPr>
              <w:jc w:val="right"/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 w:rsidRPr="00700BF5">
              <w:rPr>
                <w:rFonts w:cs="B Koodak"/>
                <w:noProof/>
                <w:position w:val="-8"/>
                <w:sz w:val="26"/>
                <w:szCs w:val="26"/>
                <w:lang w:bidi="fa-IR"/>
              </w:rPr>
              <w:object w:dxaOrig="660" w:dyaOrig="360">
                <v:shape id="_x0000_i1076" type="#_x0000_t75" style="width:39pt;height:21pt" o:ole="">
                  <v:imagedata r:id="rId107" o:title=""/>
                </v:shape>
                <o:OLEObject Type="Embed" ProgID="Equation.DSMT4" ShapeID="_x0000_i1076" DrawAspect="Content" ObjectID="_1558475423" r:id="rId108"/>
              </w:object>
            </w:r>
          </w:p>
          <w:p w:rsidR="007B543E" w:rsidRPr="00700BF5" w:rsidRDefault="007B543E" w:rsidP="007B543E">
            <w:pPr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 w:rsidRPr="00700BF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ج ) نقطه مشخص شده روی</w:t>
            </w:r>
            <w:r w:rsidRPr="00700BF5">
              <w:rPr>
                <w:rFonts w:cs="B Koodak"/>
                <w:noProof/>
                <w:sz w:val="26"/>
                <w:szCs w:val="26"/>
                <w:rtl/>
                <w:lang w:bidi="fa-IR"/>
              </w:rPr>
              <w:softHyphen/>
            </w:r>
            <w:r w:rsidRPr="00700BF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محور به کدام عدد</w:t>
            </w:r>
            <w:r w:rsidR="00F86B76" w:rsidRPr="00700BF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 زیر</w:t>
            </w:r>
            <w:r w:rsidRPr="00700BF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 نزدیک تراست؟</w:t>
            </w:r>
            <w:r w:rsidR="00D77F4C" w:rsidRPr="00700BF5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دلیل بیاورید.</w:t>
            </w:r>
          </w:p>
          <w:p w:rsidR="00F86B76" w:rsidRPr="00700BF5" w:rsidRDefault="00700BF5" w:rsidP="007B543E">
            <w:pPr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 w:rsidRPr="00700BF5">
              <w:rPr>
                <w:rFonts w:cs="B Koodak"/>
                <w:noProof/>
                <w:sz w:val="26"/>
                <w:szCs w:val="26"/>
              </w:rPr>
              <w:drawing>
                <wp:anchor distT="0" distB="0" distL="114300" distR="114300" simplePos="0" relativeHeight="251674112" behindDoc="1" locked="0" layoutInCell="1" allowOverlap="1" wp14:anchorId="27B1550B" wp14:editId="59185153">
                  <wp:simplePos x="0" y="0"/>
                  <wp:positionH relativeFrom="column">
                    <wp:posOffset>4103370</wp:posOffset>
                  </wp:positionH>
                  <wp:positionV relativeFrom="paragraph">
                    <wp:posOffset>49530</wp:posOffset>
                  </wp:positionV>
                  <wp:extent cx="1871345" cy="327660"/>
                  <wp:effectExtent l="0" t="0" r="0" b="0"/>
                  <wp:wrapTight wrapText="bothSides">
                    <wp:wrapPolygon edited="0">
                      <wp:start x="0" y="0"/>
                      <wp:lineTo x="0" y="20093"/>
                      <wp:lineTo x="21329" y="20093"/>
                      <wp:lineTo x="21329" y="0"/>
                      <wp:lineTo x="0" y="0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1345" cy="327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00BF5">
              <w:rPr>
                <w:rFonts w:cs="B Koodak"/>
                <w:noProof/>
                <w:sz w:val="26"/>
                <w:szCs w:val="26"/>
              </w:rPr>
              <w:drawing>
                <wp:anchor distT="0" distB="0" distL="114300" distR="114300" simplePos="0" relativeHeight="251675136" behindDoc="1" locked="0" layoutInCell="1" allowOverlap="1" wp14:anchorId="6B473070" wp14:editId="251A160D">
                  <wp:simplePos x="0" y="0"/>
                  <wp:positionH relativeFrom="column">
                    <wp:posOffset>-65015</wp:posOffset>
                  </wp:positionH>
                  <wp:positionV relativeFrom="paragraph">
                    <wp:posOffset>66320</wp:posOffset>
                  </wp:positionV>
                  <wp:extent cx="2718435" cy="513425"/>
                  <wp:effectExtent l="0" t="0" r="5715" b="1270"/>
                  <wp:wrapTight wrapText="bothSides">
                    <wp:wrapPolygon edited="0">
                      <wp:start x="0" y="0"/>
                      <wp:lineTo x="0" y="20851"/>
                      <wp:lineTo x="21494" y="20851"/>
                      <wp:lineTo x="21494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8435" cy="51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F86B76" w:rsidRPr="00700BF5" w:rsidRDefault="00F86B76" w:rsidP="007B543E">
            <w:pPr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</w:p>
          <w:p w:rsidR="007B543E" w:rsidRPr="00700BF5" w:rsidRDefault="00F86B76" w:rsidP="00F86B76">
            <w:pPr>
              <w:tabs>
                <w:tab w:val="center" w:pos="4752"/>
                <w:tab w:val="right" w:pos="9504"/>
              </w:tabs>
              <w:rPr>
                <w:rFonts w:cs="B Koodak"/>
                <w:sz w:val="26"/>
                <w:szCs w:val="26"/>
                <w:lang w:bidi="fa-IR"/>
              </w:rPr>
            </w:pPr>
            <w:r w:rsidRPr="00700BF5">
              <w:rPr>
                <w:rFonts w:cs="B Koodak"/>
                <w:sz w:val="26"/>
                <w:szCs w:val="26"/>
                <w:rtl/>
                <w:lang w:bidi="fa-IR"/>
              </w:rPr>
              <w:tab/>
            </w:r>
            <w:r w:rsidRPr="00700BF5">
              <w:rPr>
                <w:rFonts w:cs="B Koodak"/>
                <w:sz w:val="26"/>
                <w:szCs w:val="26"/>
                <w:rtl/>
                <w:lang w:bidi="fa-IR"/>
              </w:rPr>
              <w:tab/>
            </w:r>
          </w:p>
        </w:tc>
        <w:tc>
          <w:tcPr>
            <w:tcW w:w="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11A4" w:rsidRDefault="00D77F4C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25/0</w:t>
            </w:r>
          </w:p>
          <w:p w:rsidR="00D77F4C" w:rsidRDefault="00D77F4C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D77F4C" w:rsidRDefault="00D77F4C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D77F4C" w:rsidRDefault="00D77F4C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5/0</w:t>
            </w:r>
          </w:p>
          <w:p w:rsidR="00D77F4C" w:rsidRDefault="00D77F4C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D77F4C" w:rsidRDefault="00D77F4C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5/0</w:t>
            </w:r>
          </w:p>
        </w:tc>
      </w:tr>
      <w:tr w:rsidR="00D77F4C" w:rsidRPr="005B1BB4" w:rsidTr="00D5671E">
        <w:trPr>
          <w:trHeight w:val="2430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7F4C" w:rsidRDefault="00D77F4C" w:rsidP="00A05537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15</w:t>
            </w:r>
          </w:p>
        </w:tc>
        <w:tc>
          <w:tcPr>
            <w:tcW w:w="972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70939" w:rsidRPr="001F76A1" w:rsidRDefault="00C70939" w:rsidP="001F76A1">
            <w:pPr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الف )  </w:t>
            </w:r>
            <w:r w:rsidR="00A87473"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میانگین </w:t>
            </w:r>
            <w:r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نمره های </w:t>
            </w:r>
            <w:r w:rsid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4</w:t>
            </w:r>
            <w:r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 درس دانش آموزی </w:t>
            </w:r>
            <w:r w:rsid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5/16</w:t>
            </w:r>
            <w:r w:rsidRPr="001F76A1">
              <w:rPr>
                <w:rFonts w:cs="B Koodak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است.اگرنمره دو درس دیگر اوکه 13 و17 است به این داده ها اضافه </w:t>
            </w:r>
            <w:r w:rsidR="003D5D99"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شود </w:t>
            </w:r>
            <w:r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میانگین جدید راپیدا کنید.</w:t>
            </w:r>
          </w:p>
          <w:p w:rsidR="00D77F4C" w:rsidRPr="001F76A1" w:rsidRDefault="00D77F4C" w:rsidP="00C70939">
            <w:pPr>
              <w:rPr>
                <w:rFonts w:cs="B Koodak"/>
                <w:sz w:val="26"/>
                <w:szCs w:val="26"/>
                <w:rtl/>
                <w:lang w:bidi="fa-IR"/>
              </w:rPr>
            </w:pPr>
          </w:p>
          <w:p w:rsidR="00C70939" w:rsidRPr="001F76A1" w:rsidRDefault="00C70939" w:rsidP="00C70939">
            <w:pPr>
              <w:rPr>
                <w:rFonts w:cs="B Koodak"/>
                <w:sz w:val="26"/>
                <w:szCs w:val="26"/>
                <w:rtl/>
                <w:lang w:bidi="fa-IR"/>
              </w:rPr>
            </w:pPr>
            <w:r w:rsidRPr="001F76A1">
              <w:rPr>
                <w:rFonts w:cs="B Koodak" w:hint="cs"/>
                <w:sz w:val="26"/>
                <w:szCs w:val="26"/>
                <w:rtl/>
                <w:lang w:bidi="fa-IR"/>
              </w:rPr>
              <w:t>ب ) جدول مقابل را کامل کنید.</w:t>
            </w:r>
          </w:p>
          <w:tbl>
            <w:tblPr>
              <w:tblStyle w:val="TableGrid"/>
              <w:bidiVisual/>
              <w:tblW w:w="0" w:type="auto"/>
              <w:tblBorders>
                <w:top w:val="double" w:sz="4" w:space="0" w:color="auto"/>
                <w:left w:val="double" w:sz="4" w:space="0" w:color="auto"/>
                <w:bottom w:val="double" w:sz="4" w:space="0" w:color="auto"/>
                <w:right w:val="doub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133"/>
              <w:gridCol w:w="1566"/>
              <w:gridCol w:w="1566"/>
              <w:gridCol w:w="1567"/>
              <w:gridCol w:w="1567"/>
            </w:tblGrid>
            <w:tr w:rsidR="00C70939" w:rsidRPr="001F76A1" w:rsidTr="008E1270">
              <w:trPr>
                <w:trHeight w:val="467"/>
              </w:trPr>
              <w:tc>
                <w:tcPr>
                  <w:tcW w:w="3133" w:type="dxa"/>
                  <w:shd w:val="clear" w:color="auto" w:fill="F2F2F2" w:themeFill="background1" w:themeFillShade="F2"/>
                </w:tcPr>
                <w:p w:rsidR="00C70939" w:rsidRPr="001F76A1" w:rsidRDefault="00C70939" w:rsidP="00C70939">
                  <w:pPr>
                    <w:jc w:val="center"/>
                    <w:rPr>
                      <w:rFonts w:cs="B Koodak"/>
                      <w:sz w:val="26"/>
                      <w:szCs w:val="26"/>
                      <w:rtl/>
                      <w:lang w:bidi="fa-IR"/>
                    </w:rPr>
                  </w:pPr>
                  <w:r w:rsidRPr="001F76A1">
                    <w:rPr>
                      <w:rFonts w:cs="B Koodak" w:hint="cs"/>
                      <w:sz w:val="26"/>
                      <w:szCs w:val="26"/>
                      <w:rtl/>
                      <w:lang w:bidi="fa-IR"/>
                    </w:rPr>
                    <w:t>فراوانی × مرکز دسته</w:t>
                  </w:r>
                </w:p>
              </w:tc>
              <w:tc>
                <w:tcPr>
                  <w:tcW w:w="1566" w:type="dxa"/>
                  <w:shd w:val="clear" w:color="auto" w:fill="F2F2F2" w:themeFill="background1" w:themeFillShade="F2"/>
                </w:tcPr>
                <w:p w:rsidR="00C70939" w:rsidRPr="001F76A1" w:rsidRDefault="00C70939" w:rsidP="00C70939">
                  <w:pPr>
                    <w:jc w:val="center"/>
                    <w:rPr>
                      <w:rFonts w:cs="B Koodak"/>
                      <w:sz w:val="26"/>
                      <w:szCs w:val="26"/>
                      <w:rtl/>
                      <w:lang w:bidi="fa-IR"/>
                    </w:rPr>
                  </w:pPr>
                  <w:r w:rsidRPr="001F76A1">
                    <w:rPr>
                      <w:rFonts w:cs="B Koodak" w:hint="cs"/>
                      <w:sz w:val="26"/>
                      <w:szCs w:val="26"/>
                      <w:rtl/>
                      <w:lang w:bidi="fa-IR"/>
                    </w:rPr>
                    <w:t>مرکز دسته</w:t>
                  </w:r>
                </w:p>
              </w:tc>
              <w:tc>
                <w:tcPr>
                  <w:tcW w:w="1566" w:type="dxa"/>
                  <w:shd w:val="clear" w:color="auto" w:fill="F2F2F2" w:themeFill="background1" w:themeFillShade="F2"/>
                </w:tcPr>
                <w:p w:rsidR="00C70939" w:rsidRPr="001F76A1" w:rsidRDefault="00C70939" w:rsidP="00C70939">
                  <w:pPr>
                    <w:jc w:val="center"/>
                    <w:rPr>
                      <w:rFonts w:cs="B Koodak"/>
                      <w:sz w:val="26"/>
                      <w:szCs w:val="26"/>
                      <w:rtl/>
                      <w:lang w:bidi="fa-IR"/>
                    </w:rPr>
                  </w:pPr>
                  <w:r w:rsidRPr="001F76A1">
                    <w:rPr>
                      <w:rFonts w:cs="B Koodak" w:hint="cs"/>
                      <w:sz w:val="26"/>
                      <w:szCs w:val="26"/>
                      <w:rtl/>
                      <w:lang w:bidi="fa-IR"/>
                    </w:rPr>
                    <w:t>فراوانی</w:t>
                  </w:r>
                </w:p>
              </w:tc>
              <w:tc>
                <w:tcPr>
                  <w:tcW w:w="1567" w:type="dxa"/>
                  <w:shd w:val="clear" w:color="auto" w:fill="F2F2F2" w:themeFill="background1" w:themeFillShade="F2"/>
                </w:tcPr>
                <w:p w:rsidR="00C70939" w:rsidRPr="001F76A1" w:rsidRDefault="00C70939" w:rsidP="00C70939">
                  <w:pPr>
                    <w:jc w:val="center"/>
                    <w:rPr>
                      <w:rFonts w:cs="B Koodak"/>
                      <w:sz w:val="26"/>
                      <w:szCs w:val="26"/>
                      <w:rtl/>
                      <w:lang w:bidi="fa-IR"/>
                    </w:rPr>
                  </w:pPr>
                  <w:r w:rsidRPr="001F76A1">
                    <w:rPr>
                      <w:rFonts w:cs="B Koodak" w:hint="cs"/>
                      <w:sz w:val="26"/>
                      <w:szCs w:val="26"/>
                      <w:rtl/>
                      <w:lang w:bidi="fa-IR"/>
                    </w:rPr>
                    <w:t>خط نشان</w:t>
                  </w:r>
                </w:p>
              </w:tc>
              <w:tc>
                <w:tcPr>
                  <w:tcW w:w="1567" w:type="dxa"/>
                  <w:shd w:val="clear" w:color="auto" w:fill="F2F2F2" w:themeFill="background1" w:themeFillShade="F2"/>
                </w:tcPr>
                <w:p w:rsidR="00C70939" w:rsidRPr="001F76A1" w:rsidRDefault="00C70939" w:rsidP="00C70939">
                  <w:pPr>
                    <w:jc w:val="center"/>
                    <w:rPr>
                      <w:rFonts w:cs="B Koodak"/>
                      <w:sz w:val="26"/>
                      <w:szCs w:val="26"/>
                      <w:rtl/>
                      <w:lang w:bidi="fa-IR"/>
                    </w:rPr>
                  </w:pPr>
                  <w:r w:rsidRPr="001F76A1">
                    <w:rPr>
                      <w:rFonts w:cs="B Koodak" w:hint="cs"/>
                      <w:sz w:val="26"/>
                      <w:szCs w:val="26"/>
                      <w:rtl/>
                      <w:lang w:bidi="fa-IR"/>
                    </w:rPr>
                    <w:t>حدود دسته</w:t>
                  </w:r>
                </w:p>
              </w:tc>
            </w:tr>
            <w:tr w:rsidR="00A95493" w:rsidRPr="001F76A1" w:rsidTr="008E1270">
              <w:trPr>
                <w:trHeight w:val="480"/>
              </w:trPr>
              <w:tc>
                <w:tcPr>
                  <w:tcW w:w="3133" w:type="dxa"/>
                </w:tcPr>
                <w:p w:rsidR="00A95493" w:rsidRPr="001F76A1" w:rsidRDefault="00A95493" w:rsidP="00C70939">
                  <w:pPr>
                    <w:rPr>
                      <w:rFonts w:cs="B Koodak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566" w:type="dxa"/>
                </w:tcPr>
                <w:p w:rsidR="00A95493" w:rsidRPr="001F76A1" w:rsidRDefault="00A95493" w:rsidP="00A95493">
                  <w:pPr>
                    <w:jc w:val="center"/>
                    <w:rPr>
                      <w:rFonts w:cs="B Koodak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566" w:type="dxa"/>
                </w:tcPr>
                <w:p w:rsidR="00A95493" w:rsidRPr="001F76A1" w:rsidRDefault="001F76A1" w:rsidP="00C70939">
                  <w:pPr>
                    <w:jc w:val="center"/>
                    <w:rPr>
                      <w:rFonts w:cs="B Koodak"/>
                      <w:sz w:val="26"/>
                      <w:szCs w:val="26"/>
                      <w:rtl/>
                      <w:lang w:bidi="fa-IR"/>
                    </w:rPr>
                  </w:pPr>
                  <w:r>
                    <w:rPr>
                      <w:rFonts w:cs="B Koodak" w:hint="cs"/>
                      <w:sz w:val="26"/>
                      <w:szCs w:val="26"/>
                      <w:rtl/>
                      <w:lang w:bidi="fa-IR"/>
                    </w:rPr>
                    <w:t>5</w:t>
                  </w:r>
                </w:p>
              </w:tc>
              <w:tc>
                <w:tcPr>
                  <w:tcW w:w="1567" w:type="dxa"/>
                </w:tcPr>
                <w:p w:rsidR="00A95493" w:rsidRPr="001F76A1" w:rsidRDefault="00A95493" w:rsidP="00C70939">
                  <w:pPr>
                    <w:rPr>
                      <w:rFonts w:cs="B Koodak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567" w:type="dxa"/>
                </w:tcPr>
                <w:p w:rsidR="00A95493" w:rsidRPr="001F76A1" w:rsidRDefault="001F76A1" w:rsidP="00C70939">
                  <w:pPr>
                    <w:rPr>
                      <w:rFonts w:cs="B Koodak"/>
                      <w:sz w:val="26"/>
                      <w:szCs w:val="26"/>
                      <w:lang w:bidi="fa-IR"/>
                    </w:rPr>
                  </w:pPr>
                  <w:r w:rsidRPr="001F76A1">
                    <w:rPr>
                      <w:rFonts w:cs="B Koodak"/>
                      <w:position w:val="-6"/>
                      <w:sz w:val="26"/>
                      <w:szCs w:val="26"/>
                      <w:lang w:bidi="fa-IR"/>
                    </w:rPr>
                    <w:object w:dxaOrig="1060" w:dyaOrig="260">
                      <v:shape id="_x0000_i1077" type="#_x0000_t75" style="width:63.75pt;height:15.75pt" o:ole="">
                        <v:imagedata r:id="rId111" o:title=""/>
                      </v:shape>
                      <o:OLEObject Type="Embed" ProgID="Equation.DSMT4" ShapeID="_x0000_i1077" DrawAspect="Content" ObjectID="_1558475424" r:id="rId112"/>
                    </w:object>
                  </w:r>
                  <w:r w:rsidR="00A95493" w:rsidRPr="001F76A1">
                    <w:rPr>
                      <w:rFonts w:cs="B Koodak"/>
                      <w:sz w:val="26"/>
                      <w:szCs w:val="26"/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:rsidR="00C70939" w:rsidRPr="001F76A1" w:rsidRDefault="00C70939" w:rsidP="00A95493">
            <w:pPr>
              <w:rPr>
                <w:rFonts w:cs="B Koodak"/>
                <w:sz w:val="26"/>
                <w:szCs w:val="26"/>
                <w:rtl/>
                <w:lang w:bidi="fa-IR"/>
              </w:rPr>
            </w:pPr>
          </w:p>
        </w:tc>
        <w:tc>
          <w:tcPr>
            <w:tcW w:w="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5493" w:rsidRDefault="00C70939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75/0</w:t>
            </w:r>
          </w:p>
          <w:p w:rsidR="00A95493" w:rsidRPr="00A95493" w:rsidRDefault="00A95493" w:rsidP="00A95493">
            <w:pPr>
              <w:rPr>
                <w:rFonts w:ascii="IranNastaliq" w:hAnsi="IranNastaliq" w:cs="B Nazanin"/>
                <w:rtl/>
                <w:lang w:bidi="fa-IR"/>
              </w:rPr>
            </w:pPr>
          </w:p>
          <w:p w:rsidR="00A95493" w:rsidRPr="00A95493" w:rsidRDefault="00A95493" w:rsidP="00A95493">
            <w:pPr>
              <w:rPr>
                <w:rFonts w:ascii="IranNastaliq" w:hAnsi="IranNastaliq" w:cs="B Nazanin"/>
                <w:rtl/>
                <w:lang w:bidi="fa-IR"/>
              </w:rPr>
            </w:pPr>
          </w:p>
          <w:p w:rsidR="00A95493" w:rsidRDefault="00A95493" w:rsidP="00A95493">
            <w:pPr>
              <w:rPr>
                <w:rFonts w:ascii="IranNastaliq" w:hAnsi="IranNastaliq" w:cs="B Nazanin"/>
                <w:rtl/>
                <w:lang w:bidi="fa-IR"/>
              </w:rPr>
            </w:pPr>
          </w:p>
          <w:p w:rsidR="00D77F4C" w:rsidRPr="00A95493" w:rsidRDefault="00412D86" w:rsidP="00A95493">
            <w:pPr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75/0</w:t>
            </w:r>
            <w:r w:rsidR="00A95493">
              <w:rPr>
                <w:rFonts w:ascii="IranNastaliq" w:hAnsi="IranNastaliq" w:cs="B Nazanin"/>
                <w:lang w:bidi="fa-IR"/>
              </w:rPr>
              <w:t xml:space="preserve">         </w:t>
            </w:r>
          </w:p>
        </w:tc>
      </w:tr>
      <w:tr w:rsidR="00A95493" w:rsidRPr="005B1BB4" w:rsidTr="00A4059E">
        <w:trPr>
          <w:trHeight w:val="2430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5493" w:rsidRDefault="00A95493" w:rsidP="00A05537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/>
                <w:lang w:bidi="fa-IR"/>
              </w:rPr>
              <w:t>16</w:t>
            </w:r>
          </w:p>
        </w:tc>
        <w:tc>
          <w:tcPr>
            <w:tcW w:w="972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5493" w:rsidRPr="001F76A1" w:rsidRDefault="00A95493" w:rsidP="004E7A47">
            <w:pPr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الف ) دو تاس را همزمان پرتاب می</w:t>
            </w:r>
            <w:r w:rsidRPr="001F76A1">
              <w:rPr>
                <w:rFonts w:cs="B Koodak"/>
                <w:noProof/>
                <w:sz w:val="26"/>
                <w:szCs w:val="26"/>
                <w:rtl/>
                <w:lang w:bidi="fa-IR"/>
              </w:rPr>
              <w:softHyphen/>
            </w:r>
            <w:r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کنیم احتمال این که مجموع هر دو تاس بیشتر از </w:t>
            </w:r>
            <w:r w:rsidR="001F76A1" w:rsidRPr="001F76A1">
              <w:rPr>
                <w:rFonts w:cs="B Koodak"/>
                <w:noProof/>
                <w:position w:val="-6"/>
                <w:sz w:val="26"/>
                <w:szCs w:val="26"/>
                <w:lang w:bidi="fa-IR"/>
              </w:rPr>
              <w:object w:dxaOrig="220" w:dyaOrig="240">
                <v:shape id="_x0000_i1078" type="#_x0000_t75" style="width:17.25pt;height:20.25pt" o:ole="">
                  <v:imagedata r:id="rId113" o:title=""/>
                </v:shape>
                <o:OLEObject Type="Embed" ProgID="Equation.DSMT4" ShapeID="_x0000_i1078" DrawAspect="Content" ObjectID="_1558475425" r:id="rId114"/>
              </w:object>
            </w:r>
            <w:r w:rsidR="004E7A47" w:rsidRPr="001F76A1">
              <w:rPr>
                <w:rFonts w:cs="B Koodak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 باشد چقدر است ؟</w:t>
            </w:r>
          </w:p>
          <w:p w:rsidR="00A95493" w:rsidRPr="001F76A1" w:rsidRDefault="00A95493" w:rsidP="00A95493">
            <w:pPr>
              <w:rPr>
                <w:rFonts w:cs="B Koodak"/>
                <w:sz w:val="26"/>
                <w:szCs w:val="26"/>
                <w:rtl/>
                <w:lang w:bidi="fa-IR"/>
              </w:rPr>
            </w:pPr>
          </w:p>
          <w:p w:rsidR="00A95493" w:rsidRDefault="00A95493" w:rsidP="00A642C8">
            <w:pPr>
              <w:rPr>
                <w:rFonts w:cs="B Koodak"/>
                <w:sz w:val="26"/>
                <w:szCs w:val="26"/>
                <w:rtl/>
                <w:lang w:bidi="fa-IR"/>
              </w:rPr>
            </w:pPr>
            <w:r w:rsidRPr="001F76A1">
              <w:rPr>
                <w:rFonts w:cs="B Koodak" w:hint="cs"/>
                <w:sz w:val="26"/>
                <w:szCs w:val="26"/>
                <w:rtl/>
                <w:lang w:bidi="fa-IR"/>
              </w:rPr>
              <w:t>ب ) احتمال این</w:t>
            </w:r>
            <w:r w:rsidRPr="001F76A1">
              <w:rPr>
                <w:rFonts w:cs="B Koodak"/>
                <w:sz w:val="26"/>
                <w:szCs w:val="26"/>
                <w:rtl/>
                <w:lang w:bidi="fa-IR"/>
              </w:rPr>
              <w:softHyphen/>
            </w:r>
            <w:r w:rsidRPr="001F76A1">
              <w:rPr>
                <w:rFonts w:cs="B Koodak" w:hint="cs"/>
                <w:sz w:val="26"/>
                <w:szCs w:val="26"/>
                <w:rtl/>
                <w:lang w:bidi="fa-IR"/>
              </w:rPr>
              <w:t xml:space="preserve">که از سه رنگ آبی ،قرمز وزرد به </w:t>
            </w:r>
            <w:r w:rsidR="00A642C8" w:rsidRPr="001F76A1">
              <w:rPr>
                <w:rFonts w:cs="B Koodak" w:hint="cs"/>
                <w:sz w:val="26"/>
                <w:szCs w:val="26"/>
                <w:rtl/>
                <w:lang w:bidi="fa-IR"/>
              </w:rPr>
              <w:t>طور</w:t>
            </w:r>
            <w:r w:rsidRPr="001F76A1">
              <w:rPr>
                <w:rFonts w:cs="B Koodak" w:hint="cs"/>
                <w:sz w:val="26"/>
                <w:szCs w:val="26"/>
                <w:rtl/>
                <w:lang w:bidi="fa-IR"/>
              </w:rPr>
              <w:t xml:space="preserve"> تصادفی یک رنگ را ا</w:t>
            </w:r>
            <w:r w:rsidR="008E6944">
              <w:rPr>
                <w:rFonts w:cs="B Koodak" w:hint="cs"/>
                <w:sz w:val="26"/>
                <w:szCs w:val="26"/>
                <w:rtl/>
                <w:lang w:bidi="fa-IR"/>
              </w:rPr>
              <w:t>ن</w:t>
            </w:r>
            <w:r w:rsidRPr="001F76A1">
              <w:rPr>
                <w:rFonts w:cs="B Koodak" w:hint="cs"/>
                <w:sz w:val="26"/>
                <w:szCs w:val="26"/>
                <w:rtl/>
                <w:lang w:bidi="fa-IR"/>
              </w:rPr>
              <w:t xml:space="preserve">تخاب کنیم بیشتر است </w:t>
            </w:r>
            <w:r w:rsidR="00A642C8" w:rsidRPr="001F76A1">
              <w:rPr>
                <w:rFonts w:cs="B Koodak" w:hint="cs"/>
                <w:sz w:val="26"/>
                <w:szCs w:val="26"/>
                <w:rtl/>
                <w:lang w:bidi="fa-IR"/>
              </w:rPr>
              <w:t>یا احتمال تولد نوزاد دریکی از روزهای هفته ؟چرا؟</w:t>
            </w:r>
          </w:p>
          <w:p w:rsidR="001F76A1" w:rsidRDefault="001F76A1" w:rsidP="00A642C8">
            <w:pPr>
              <w:rPr>
                <w:rFonts w:cs="B Koodak"/>
                <w:sz w:val="26"/>
                <w:szCs w:val="26"/>
                <w:rtl/>
                <w:lang w:bidi="fa-IR"/>
              </w:rPr>
            </w:pPr>
          </w:p>
          <w:p w:rsidR="001F76A1" w:rsidRPr="001F76A1" w:rsidRDefault="00185834" w:rsidP="00185834">
            <w:pPr>
              <w:tabs>
                <w:tab w:val="left" w:pos="7622"/>
              </w:tabs>
              <w:rPr>
                <w:rFonts w:cs="B Koodak"/>
                <w:sz w:val="26"/>
                <w:szCs w:val="26"/>
                <w:rtl/>
                <w:lang w:bidi="fa-IR"/>
              </w:rPr>
            </w:pPr>
            <w:r>
              <w:rPr>
                <w:rFonts w:cs="B Koodak"/>
                <w:sz w:val="26"/>
                <w:szCs w:val="26"/>
                <w:rtl/>
                <w:lang w:bidi="fa-IR"/>
              </w:rPr>
              <w:tab/>
            </w:r>
            <w:r w:rsidRPr="00700BF5">
              <w:rPr>
                <w:rFonts w:ascii="IranNastaliq" w:hAnsi="IranNastaliq" w:cs="B Koodak" w:hint="cs"/>
                <w:sz w:val="20"/>
                <w:szCs w:val="20"/>
                <w:rtl/>
                <w:lang w:bidi="fa-IR"/>
              </w:rPr>
              <w:t>ادامه سؤالات در صفحه بعد</w:t>
            </w:r>
          </w:p>
        </w:tc>
        <w:tc>
          <w:tcPr>
            <w:tcW w:w="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5493" w:rsidRDefault="00412D86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7</w:t>
            </w:r>
            <w:r w:rsidR="00A642C8">
              <w:rPr>
                <w:rFonts w:ascii="IranNastaliq" w:hAnsi="IranNastaliq" w:cs="B Nazanin" w:hint="cs"/>
                <w:rtl/>
                <w:lang w:bidi="fa-IR"/>
              </w:rPr>
              <w:t>5/0</w:t>
            </w:r>
          </w:p>
          <w:p w:rsidR="00A642C8" w:rsidRDefault="00A642C8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A642C8" w:rsidRDefault="00A642C8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A642C8" w:rsidRDefault="00A642C8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A642C8" w:rsidRDefault="00A642C8" w:rsidP="00D77F4C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5/0</w:t>
            </w:r>
          </w:p>
        </w:tc>
      </w:tr>
      <w:tr w:rsidR="00BA619C" w:rsidRPr="003F0FDC" w:rsidTr="00A4059E">
        <w:tc>
          <w:tcPr>
            <w:tcW w:w="34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E7E6E6" w:themeFill="background2"/>
          </w:tcPr>
          <w:p w:rsidR="00BA619C" w:rsidRPr="003F0FDC" w:rsidRDefault="00BA619C" w:rsidP="00BA619C">
            <w:pPr>
              <w:rPr>
                <w:rFonts w:ascii="IranNastaliq" w:hAnsi="IranNastaliq" w:cs="IranNastaliq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rtl/>
                <w:lang w:bidi="fa-IR"/>
              </w:rPr>
              <w:lastRenderedPageBreak/>
              <w:t>نام ونام خانوادگي:</w:t>
            </w:r>
          </w:p>
        </w:tc>
        <w:tc>
          <w:tcPr>
            <w:tcW w:w="394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7E6E6" w:themeFill="background2"/>
          </w:tcPr>
          <w:p w:rsidR="00BA619C" w:rsidRPr="003F0FDC" w:rsidRDefault="00BA619C" w:rsidP="00BA619C">
            <w:pPr>
              <w:jc w:val="center"/>
              <w:rPr>
                <w:rFonts w:ascii="IranNastaliq" w:hAnsi="IranNastaliq" w:cs="2  Sahar"/>
                <w:rtl/>
                <w:lang w:bidi="fa-IR"/>
              </w:rPr>
            </w:pPr>
            <w:r w:rsidRPr="003F0FDC">
              <w:rPr>
                <w:rFonts w:ascii="IranNastaliq" w:hAnsi="IranNastaliq" w:cs="IranNastaliq" w:hint="cs"/>
                <w:sz w:val="26"/>
                <w:szCs w:val="26"/>
                <w:rtl/>
                <w:lang w:bidi="fa-IR"/>
              </w:rPr>
              <w:t>صفحه :</w:t>
            </w:r>
            <w:r w:rsidRPr="003F0FDC">
              <w:rPr>
                <w:rFonts w:ascii="IranNastaliq" w:hAnsi="IranNastaliq" w:cs="2  Titr" w:hint="cs"/>
                <w:sz w:val="26"/>
                <w:szCs w:val="26"/>
                <w:rtl/>
                <w:lang w:bidi="fa-IR"/>
              </w:rPr>
              <w:t xml:space="preserve">  </w:t>
            </w:r>
            <w:r>
              <w:rPr>
                <w:rFonts w:ascii="IranNastaliq" w:hAnsi="IranNastaliq" w:cs="2  Titr"/>
                <w:sz w:val="26"/>
                <w:szCs w:val="26"/>
                <w:lang w:bidi="fa-IR"/>
              </w:rPr>
              <w:t>4</w:t>
            </w:r>
          </w:p>
        </w:tc>
        <w:tc>
          <w:tcPr>
            <w:tcW w:w="347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</w:tcPr>
          <w:p w:rsidR="00BA619C" w:rsidRPr="00B31BA9" w:rsidRDefault="00BA619C" w:rsidP="00BA619C">
            <w:pPr>
              <w:jc w:val="right"/>
              <w:rPr>
                <w:rFonts w:ascii="IranNastaliq" w:hAnsi="IranNastaliq" w:cs="2  Titr"/>
                <w:rtl/>
                <w:lang w:bidi="fa-IR"/>
              </w:rPr>
            </w:pPr>
            <w:r w:rsidRPr="003F0FDC">
              <w:rPr>
                <w:rFonts w:ascii="IranNastaliq" w:hAnsi="IranNastaliq" w:cs="2  Titr" w:hint="cs"/>
                <w:rtl/>
                <w:lang w:bidi="fa-IR"/>
              </w:rPr>
              <w:t xml:space="preserve">پايه: </w:t>
            </w:r>
            <w:r>
              <w:rPr>
                <w:rFonts w:ascii="IranNastaliq" w:hAnsi="IranNastaliq" w:cs="2  Titr" w:hint="cs"/>
                <w:rtl/>
                <w:lang w:bidi="fa-IR"/>
              </w:rPr>
              <w:t>هشتم</w:t>
            </w:r>
            <w:r w:rsidRPr="003F0FDC">
              <w:rPr>
                <w:rFonts w:ascii="IranNastaliq" w:hAnsi="IranNastaliq" w:cs="2  Titr" w:hint="cs"/>
                <w:rtl/>
                <w:lang w:bidi="fa-IR"/>
              </w:rPr>
              <w:t xml:space="preserve">        </w:t>
            </w:r>
          </w:p>
        </w:tc>
      </w:tr>
      <w:tr w:rsidR="00BA619C" w:rsidRPr="003F0FDC" w:rsidTr="008A5F09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A619C" w:rsidRPr="00BA619C" w:rsidRDefault="00BA619C" w:rsidP="006B01EE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/>
                <w:lang w:bidi="fa-IR"/>
              </w:rPr>
              <w:t>17</w:t>
            </w:r>
          </w:p>
        </w:tc>
        <w:tc>
          <w:tcPr>
            <w:tcW w:w="972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F76A1" w:rsidRPr="001F76A1" w:rsidRDefault="001F76A1" w:rsidP="001F76A1">
            <w:pPr>
              <w:rPr>
                <w:rFonts w:cs="B Koodak"/>
                <w:noProof/>
                <w:sz w:val="26"/>
                <w:szCs w:val="26"/>
                <w:rtl/>
                <w:lang w:bidi="fa-IR"/>
              </w:rPr>
            </w:pPr>
            <w:r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>الف )</w:t>
            </w:r>
            <w:r w:rsidRPr="001F76A1">
              <w:rPr>
                <w:rFonts w:cs="B Koodak"/>
                <w:noProof/>
                <w:sz w:val="26"/>
                <w:szCs w:val="26"/>
                <w:lang w:bidi="fa-IR"/>
              </w:rPr>
              <w:t xml:space="preserve">  </w:t>
            </w:r>
            <w:r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با توجه به شکل  اندازه های خواسته شده رابنویسید.( </w:t>
            </w:r>
            <w:r w:rsidRPr="001F76A1">
              <w:rPr>
                <w:rFonts w:cs="B Koodak"/>
                <w:noProof/>
                <w:position w:val="-6"/>
                <w:sz w:val="26"/>
                <w:szCs w:val="26"/>
                <w:lang w:bidi="fa-IR"/>
              </w:rPr>
              <w:object w:dxaOrig="260" w:dyaOrig="300">
                <v:shape id="_x0000_i1079" type="#_x0000_t75" style="width:13.5pt;height:15pt" o:ole="">
                  <v:imagedata r:id="rId115" o:title=""/>
                </v:shape>
                <o:OLEObject Type="Embed" ProgID="Equation.DSMT4" ShapeID="_x0000_i1079" DrawAspect="Content" ObjectID="_1558475426" r:id="rId116"/>
              </w:object>
            </w:r>
            <w:r w:rsidRPr="001F76A1">
              <w:rPr>
                <w:rFonts w:cs="B Koodak"/>
                <w:noProof/>
                <w:sz w:val="26"/>
                <w:szCs w:val="26"/>
                <w:rtl/>
                <w:lang w:bidi="fa-IR"/>
              </w:rPr>
              <w:t xml:space="preserve"> </w:t>
            </w:r>
            <w:r w:rsidRPr="001F76A1">
              <w:rPr>
                <w:rFonts w:cs="B Koodak" w:hint="cs"/>
                <w:noProof/>
                <w:sz w:val="26"/>
                <w:szCs w:val="26"/>
                <w:rtl/>
                <w:lang w:bidi="fa-IR"/>
              </w:rPr>
              <w:t xml:space="preserve"> مرکز دایره است)</w:t>
            </w:r>
          </w:p>
          <w:p w:rsidR="001F76A1" w:rsidRPr="001F76A1" w:rsidRDefault="001F76A1" w:rsidP="00C30B02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  <w:r w:rsidRPr="001F76A1">
              <w:rPr>
                <w:rFonts w:cs="B Koodak"/>
                <w:noProof/>
                <w:sz w:val="26"/>
                <w:szCs w:val="26"/>
              </w:rPr>
              <w:drawing>
                <wp:anchor distT="0" distB="0" distL="114300" distR="114300" simplePos="0" relativeHeight="251683328" behindDoc="1" locked="0" layoutInCell="1" allowOverlap="1" wp14:anchorId="4EA46FE2" wp14:editId="1565095F">
                  <wp:simplePos x="0" y="0"/>
                  <wp:positionH relativeFrom="column">
                    <wp:posOffset>-605</wp:posOffset>
                  </wp:positionH>
                  <wp:positionV relativeFrom="paragraph">
                    <wp:posOffset>37615</wp:posOffset>
                  </wp:positionV>
                  <wp:extent cx="3477600" cy="1403802"/>
                  <wp:effectExtent l="0" t="0" r="0" b="6350"/>
                  <wp:wrapTight wrapText="bothSides">
                    <wp:wrapPolygon edited="0">
                      <wp:start x="0" y="0"/>
                      <wp:lineTo x="0" y="21405"/>
                      <wp:lineTo x="21419" y="21405"/>
                      <wp:lineTo x="21419" y="0"/>
                      <wp:lineTo x="0" y="0"/>
                    </wp:wrapPolygon>
                  </wp:wrapTight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77600" cy="1403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1F76A1" w:rsidRPr="001F76A1" w:rsidRDefault="001F76A1" w:rsidP="00C30B02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</w:p>
          <w:p w:rsidR="001F76A1" w:rsidRPr="001F76A1" w:rsidRDefault="001F76A1" w:rsidP="00C30B02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</w:p>
          <w:p w:rsidR="001F76A1" w:rsidRPr="001F76A1" w:rsidRDefault="001F76A1" w:rsidP="00C30B02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</w:p>
          <w:p w:rsidR="001F76A1" w:rsidRDefault="001F76A1" w:rsidP="00C30B02">
            <w:pPr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</w:pPr>
          </w:p>
          <w:p w:rsidR="00BA619C" w:rsidRPr="001F76A1" w:rsidRDefault="0065729F" w:rsidP="00A50160">
            <w:pPr>
              <w:rPr>
                <w:rFonts w:ascii="IranNastaliq" w:hAnsi="IranNastaliq" w:cs="B Koodak"/>
                <w:sz w:val="26"/>
                <w:szCs w:val="26"/>
                <w:lang w:bidi="fa-IR"/>
              </w:rPr>
            </w:pPr>
            <w:r w:rsidRPr="001F76A1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ب )</w:t>
            </w:r>
            <w:r w:rsidRPr="001F76A1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    </w:t>
            </w:r>
            <w:r w:rsidR="00A6407F" w:rsidRPr="001F76A1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</w:t>
            </w:r>
            <w:r w:rsidR="00C30B02" w:rsidRPr="001F76A1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درشکل زیر</w:t>
            </w:r>
            <w:r w:rsidR="00C30B02" w:rsidRPr="001F76A1">
              <w:rPr>
                <w:rFonts w:ascii="IranNastaliq" w:hAnsi="IranNastaliq" w:cs="B Koodak"/>
                <w:position w:val="-18"/>
                <w:sz w:val="26"/>
                <w:szCs w:val="26"/>
                <w:lang w:bidi="fa-IR"/>
              </w:rPr>
              <w:object w:dxaOrig="460" w:dyaOrig="460">
                <v:shape id="_x0000_i1080" type="#_x0000_t75" style="width:16.5pt;height:17.25pt" o:ole="">
                  <v:imagedata r:id="rId118" o:title=""/>
                </v:shape>
                <o:OLEObject Type="Embed" ProgID="Equation.DSMT4" ShapeID="_x0000_i1080" DrawAspect="Content" ObjectID="_1558475427" r:id="rId119"/>
              </w:object>
            </w:r>
            <w:r w:rsidR="00C30B02" w:rsidRPr="001F76A1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  <w:r w:rsidR="00C30B02" w:rsidRPr="001F76A1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بردایره مماس و  </w:t>
            </w:r>
            <w:r w:rsidR="00C30B02" w:rsidRPr="001F76A1">
              <w:rPr>
                <w:rFonts w:ascii="IranNastaliq" w:hAnsi="IranNastaliq" w:cs="B Koodak"/>
                <w:sz w:val="26"/>
                <w:szCs w:val="26"/>
                <w:lang w:bidi="fa-IR"/>
              </w:rPr>
              <w:t>O</w:t>
            </w:r>
            <w:r w:rsidR="00C30B02" w:rsidRPr="001F76A1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 مرکز دایره است</w:t>
            </w:r>
            <w:r w:rsidR="00C30B02" w:rsidRPr="001F76A1">
              <w:rPr>
                <w:rFonts w:ascii="IranNastaliq" w:hAnsi="IranNastaliq" w:cs="B Koodak"/>
                <w:sz w:val="26"/>
                <w:szCs w:val="26"/>
                <w:lang w:bidi="fa-IR"/>
              </w:rPr>
              <w:t xml:space="preserve"> </w:t>
            </w:r>
            <w:r w:rsidR="00C30B02" w:rsidRPr="001F76A1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، </w:t>
            </w:r>
            <w:r w:rsidR="00A50160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 xml:space="preserve">زاویه </w:t>
            </w:r>
            <w:r w:rsidR="00A50160" w:rsidRPr="00A50160">
              <w:rPr>
                <w:rFonts w:ascii="IranNastaliq" w:hAnsi="IranNastaliq" w:cs="B Koodak"/>
                <w:position w:val="-4"/>
                <w:sz w:val="26"/>
                <w:szCs w:val="26"/>
                <w:lang w:bidi="fa-IR"/>
              </w:rPr>
              <w:object w:dxaOrig="240" w:dyaOrig="279">
                <v:shape id="_x0000_i1081" type="#_x0000_t75" style="width:12pt;height:14.25pt" o:ole="">
                  <v:imagedata r:id="rId120" o:title=""/>
                </v:shape>
                <o:OLEObject Type="Embed" ProgID="Equation.DSMT4" ShapeID="_x0000_i1081" DrawAspect="Content" ObjectID="_1558475428" r:id="rId121"/>
              </w:object>
            </w:r>
            <w:r w:rsidR="00A50160">
              <w:rPr>
                <w:rFonts w:ascii="IranNastaliq" w:hAnsi="IranNastaliq" w:cs="B Koodak"/>
                <w:sz w:val="26"/>
                <w:szCs w:val="26"/>
                <w:rtl/>
                <w:lang w:bidi="fa-IR"/>
              </w:rPr>
              <w:t xml:space="preserve"> </w:t>
            </w:r>
            <w:r w:rsidR="00A50160">
              <w:rPr>
                <w:rFonts w:ascii="IranNastaliq" w:hAnsi="IranNastaliq" w:cs="B Koodak" w:hint="cs"/>
                <w:sz w:val="26"/>
                <w:szCs w:val="26"/>
                <w:rtl/>
                <w:lang w:bidi="fa-IR"/>
              </w:rPr>
              <w:t>چند درجه است؟</w:t>
            </w:r>
          </w:p>
          <w:p w:rsidR="00C30B02" w:rsidRDefault="00A50160" w:rsidP="00C30B02">
            <w:pPr>
              <w:rPr>
                <w:rFonts w:ascii="IranNastaliq" w:hAnsi="IranNastaliq" w:cs="B Nazanin"/>
                <w:lang w:bidi="fa-IR"/>
              </w:rPr>
            </w:pPr>
            <w:r>
              <w:rPr>
                <w:rFonts w:ascii="IranNastaliq" w:hAnsi="IranNastaliq" w:cs="B Nazanin"/>
                <w:noProof/>
                <w:rtl/>
              </w:rPr>
              <w:drawing>
                <wp:anchor distT="0" distB="0" distL="114300" distR="114300" simplePos="0" relativeHeight="251692544" behindDoc="1" locked="0" layoutInCell="1" allowOverlap="1" wp14:anchorId="0EBD7EA6" wp14:editId="16B0531D">
                  <wp:simplePos x="0" y="0"/>
                  <wp:positionH relativeFrom="column">
                    <wp:posOffset>92625</wp:posOffset>
                  </wp:positionH>
                  <wp:positionV relativeFrom="paragraph">
                    <wp:posOffset>60750</wp:posOffset>
                  </wp:positionV>
                  <wp:extent cx="1641475" cy="1095375"/>
                  <wp:effectExtent l="0" t="0" r="0" b="9525"/>
                  <wp:wrapTight wrapText="bothSides">
                    <wp:wrapPolygon edited="0">
                      <wp:start x="6518" y="0"/>
                      <wp:lineTo x="1504" y="6386"/>
                      <wp:lineTo x="0" y="9767"/>
                      <wp:lineTo x="0" y="16153"/>
                      <wp:lineTo x="501" y="18407"/>
                      <wp:lineTo x="3008" y="21412"/>
                      <wp:lineTo x="3259" y="21412"/>
                      <wp:lineTo x="7520" y="21412"/>
                      <wp:lineTo x="7771" y="21412"/>
                      <wp:lineTo x="10779" y="18407"/>
                      <wp:lineTo x="21308" y="12772"/>
                      <wp:lineTo x="21308" y="9767"/>
                      <wp:lineTo x="20305" y="9016"/>
                      <wp:lineTo x="10278" y="6386"/>
                      <wp:lineTo x="8774" y="0"/>
                      <wp:lineTo x="6518" y="0"/>
                    </wp:wrapPolygon>
                  </wp:wrapTight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1475" cy="1095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C30B02" w:rsidRDefault="00A50160" w:rsidP="00A50160">
            <w:pPr>
              <w:tabs>
                <w:tab w:val="left" w:pos="8268"/>
              </w:tabs>
              <w:rPr>
                <w:rFonts w:ascii="IranNastaliq" w:hAnsi="IranNastaliq" w:cs="B Nazanin"/>
                <w:lang w:bidi="fa-IR"/>
              </w:rPr>
            </w:pPr>
            <w:r>
              <w:rPr>
                <w:rFonts w:ascii="IranNastaliq" w:hAnsi="IranNastaliq" w:cs="B Nazanin"/>
                <w:rtl/>
                <w:lang w:bidi="fa-IR"/>
              </w:rPr>
              <w:tab/>
            </w:r>
          </w:p>
          <w:p w:rsidR="00C30B02" w:rsidRDefault="00C30B02" w:rsidP="00C30B02">
            <w:pPr>
              <w:rPr>
                <w:rFonts w:ascii="IranNastaliq" w:hAnsi="IranNastaliq" w:cs="B Nazanin"/>
                <w:rtl/>
                <w:lang w:bidi="fa-IR"/>
              </w:rPr>
            </w:pPr>
          </w:p>
          <w:p w:rsidR="006B01EE" w:rsidRDefault="006B01EE" w:rsidP="00C30B02">
            <w:pPr>
              <w:rPr>
                <w:rFonts w:ascii="IranNastaliq" w:hAnsi="IranNastaliq" w:cs="B Nazanin"/>
                <w:rtl/>
                <w:lang w:bidi="fa-IR"/>
              </w:rPr>
            </w:pPr>
          </w:p>
          <w:p w:rsidR="00CC6588" w:rsidRPr="00BA619C" w:rsidRDefault="00CC6588" w:rsidP="00C30B02">
            <w:pPr>
              <w:rPr>
                <w:rFonts w:ascii="IranNastaliq" w:hAnsi="IranNastaliq" w:cs="B Nazanin"/>
                <w:rtl/>
                <w:lang w:bidi="fa-IR"/>
              </w:rPr>
            </w:pPr>
          </w:p>
        </w:tc>
        <w:tc>
          <w:tcPr>
            <w:tcW w:w="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619C" w:rsidRDefault="00BA619C" w:rsidP="001F76A1">
            <w:pPr>
              <w:jc w:val="center"/>
              <w:rPr>
                <w:rFonts w:ascii="IranNastaliq" w:hAnsi="IranNastaliq" w:cs="B Nazanin"/>
                <w:lang w:bidi="fa-IR"/>
              </w:rPr>
            </w:pPr>
          </w:p>
          <w:p w:rsidR="00C30B02" w:rsidRDefault="00C30B02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1F76A1" w:rsidRDefault="001F76A1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1F76A1" w:rsidRDefault="001F76A1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1F76A1" w:rsidRDefault="001F76A1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75/0</w:t>
            </w:r>
          </w:p>
          <w:p w:rsidR="001F76A1" w:rsidRDefault="001F76A1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1F76A1" w:rsidRDefault="001F76A1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1F76A1" w:rsidRDefault="001F76A1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1F76A1" w:rsidRDefault="001F76A1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1F76A1" w:rsidRDefault="001F76A1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1F76A1" w:rsidRDefault="001F76A1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</w:p>
          <w:p w:rsidR="001F76A1" w:rsidRPr="00BA619C" w:rsidRDefault="00A50160" w:rsidP="001F76A1">
            <w:pPr>
              <w:jc w:val="center"/>
              <w:rPr>
                <w:rFonts w:ascii="IranNastaliq" w:hAnsi="IranNastaliq" w:cs="B Nazanin"/>
                <w:rtl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5/</w:t>
            </w:r>
            <w:r w:rsidR="001F76A1">
              <w:rPr>
                <w:rFonts w:ascii="IranNastaliq" w:hAnsi="IranNastaliq" w:cs="B Nazanin" w:hint="cs"/>
                <w:rtl/>
                <w:lang w:bidi="fa-IR"/>
              </w:rPr>
              <w:t>0</w:t>
            </w:r>
          </w:p>
        </w:tc>
      </w:tr>
      <w:tr w:rsidR="006B01EE" w:rsidRPr="003F0FDC" w:rsidTr="008A5F09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01EE" w:rsidRDefault="006B01EE" w:rsidP="00BA619C">
            <w:pPr>
              <w:rPr>
                <w:rFonts w:ascii="IranNastaliq" w:hAnsi="IranNastaliq" w:cs="B Nazanin"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18</w:t>
            </w:r>
          </w:p>
        </w:tc>
        <w:tc>
          <w:tcPr>
            <w:tcW w:w="972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01EE" w:rsidRDefault="00A4059E" w:rsidP="00455D69">
            <w:pPr>
              <w:rPr>
                <w:rFonts w:cs="B Koodak"/>
                <w:noProof/>
                <w:sz w:val="26"/>
                <w:szCs w:val="26"/>
              </w:rPr>
            </w:pPr>
            <w:r>
              <w:rPr>
                <w:rFonts w:cs="2  Zar"/>
                <w:noProof/>
              </w:rPr>
              <w:drawing>
                <wp:anchor distT="0" distB="0" distL="114300" distR="114300" simplePos="0" relativeHeight="251684352" behindDoc="1" locked="0" layoutInCell="1" allowOverlap="1" wp14:anchorId="1DB2441F" wp14:editId="5AEC24A3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239395</wp:posOffset>
                  </wp:positionV>
                  <wp:extent cx="1604645" cy="1600835"/>
                  <wp:effectExtent l="0" t="0" r="0" b="0"/>
                  <wp:wrapTight wrapText="bothSides">
                    <wp:wrapPolygon edited="0">
                      <wp:start x="7949" y="0"/>
                      <wp:lineTo x="6411" y="257"/>
                      <wp:lineTo x="1539" y="3599"/>
                      <wp:lineTo x="256" y="6683"/>
                      <wp:lineTo x="0" y="7711"/>
                      <wp:lineTo x="0" y="13623"/>
                      <wp:lineTo x="1026" y="16451"/>
                      <wp:lineTo x="1026" y="16965"/>
                      <wp:lineTo x="5129" y="20563"/>
                      <wp:lineTo x="7693" y="21334"/>
                      <wp:lineTo x="13591" y="21334"/>
                      <wp:lineTo x="16155" y="20563"/>
                      <wp:lineTo x="20258" y="16965"/>
                      <wp:lineTo x="20258" y="16451"/>
                      <wp:lineTo x="21284" y="13623"/>
                      <wp:lineTo x="21284" y="7711"/>
                      <wp:lineTo x="21027" y="6683"/>
                      <wp:lineTo x="19745" y="3599"/>
                      <wp:lineTo x="14873" y="257"/>
                      <wp:lineTo x="13334" y="0"/>
                      <wp:lineTo x="7949" y="0"/>
                    </wp:wrapPolygon>
                  </wp:wrapTight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645" cy="16008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B01EE" w:rsidRPr="001F76A1">
              <w:rPr>
                <w:rFonts w:cs="B Koodak" w:hint="cs"/>
                <w:noProof/>
                <w:sz w:val="26"/>
                <w:szCs w:val="26"/>
                <w:rtl/>
              </w:rPr>
              <w:t>باروش دلخواه دردایره زیر یک 6 ضلعی منتظم رسم</w:t>
            </w:r>
            <w:r w:rsidR="00455D69" w:rsidRPr="001F76A1">
              <w:rPr>
                <w:rFonts w:cs="B Koodak"/>
                <w:noProof/>
                <w:sz w:val="26"/>
                <w:szCs w:val="26"/>
                <w:rtl/>
              </w:rPr>
              <w:softHyphen/>
            </w:r>
            <w:r w:rsidR="00455D69" w:rsidRPr="001F76A1">
              <w:rPr>
                <w:rFonts w:cs="B Koodak" w:hint="cs"/>
                <w:noProof/>
                <w:sz w:val="26"/>
                <w:szCs w:val="26"/>
                <w:rtl/>
              </w:rPr>
              <w:t>کنید.</w:t>
            </w:r>
            <w:r w:rsidR="006B01EE" w:rsidRPr="001F76A1">
              <w:rPr>
                <w:rFonts w:cs="B Koodak" w:hint="cs"/>
                <w:noProof/>
                <w:sz w:val="26"/>
                <w:szCs w:val="26"/>
                <w:rtl/>
              </w:rPr>
              <w:t xml:space="preserve"> </w:t>
            </w:r>
          </w:p>
          <w:p w:rsidR="00A4059E" w:rsidRPr="001F76A1" w:rsidRDefault="00A4059E" w:rsidP="00455D69">
            <w:pPr>
              <w:rPr>
                <w:rFonts w:cs="B Koodak"/>
                <w:noProof/>
                <w:sz w:val="26"/>
                <w:szCs w:val="26"/>
                <w:rtl/>
              </w:rPr>
            </w:pPr>
          </w:p>
          <w:p w:rsidR="00455D69" w:rsidRDefault="00455D69" w:rsidP="00455D69">
            <w:pPr>
              <w:rPr>
                <w:rFonts w:cs="2  Zar"/>
                <w:noProof/>
                <w:rtl/>
              </w:rPr>
            </w:pPr>
          </w:p>
          <w:p w:rsidR="00455D69" w:rsidRDefault="00455D69" w:rsidP="00455D69">
            <w:pPr>
              <w:rPr>
                <w:rFonts w:cs="2  Zar"/>
                <w:noProof/>
                <w:rtl/>
              </w:rPr>
            </w:pPr>
          </w:p>
          <w:p w:rsidR="00455D69" w:rsidRDefault="001F76A1" w:rsidP="001F76A1">
            <w:pPr>
              <w:tabs>
                <w:tab w:val="left" w:pos="8031"/>
              </w:tabs>
              <w:rPr>
                <w:rFonts w:cs="2  Zar"/>
                <w:noProof/>
                <w:rtl/>
              </w:rPr>
            </w:pPr>
            <w:r>
              <w:rPr>
                <w:rFonts w:cs="2  Zar"/>
                <w:noProof/>
                <w:rtl/>
              </w:rPr>
              <w:tab/>
            </w:r>
          </w:p>
          <w:p w:rsidR="00455D69" w:rsidRDefault="00455D69" w:rsidP="00455D69">
            <w:pPr>
              <w:rPr>
                <w:rFonts w:cs="2  Zar"/>
                <w:noProof/>
                <w:rtl/>
              </w:rPr>
            </w:pPr>
            <w:bookmarkStart w:id="0" w:name="_GoBack"/>
            <w:bookmarkEnd w:id="0"/>
          </w:p>
          <w:p w:rsidR="00455D69" w:rsidRDefault="00455D69" w:rsidP="00455D69">
            <w:pPr>
              <w:rPr>
                <w:rFonts w:cs="2  Zar"/>
                <w:noProof/>
                <w:rtl/>
              </w:rPr>
            </w:pPr>
          </w:p>
          <w:p w:rsidR="00455D69" w:rsidRDefault="00455D69" w:rsidP="00455D69">
            <w:pPr>
              <w:rPr>
                <w:rFonts w:cs="2  Zar"/>
                <w:noProof/>
                <w:rtl/>
              </w:rPr>
            </w:pPr>
          </w:p>
          <w:p w:rsidR="001F76A1" w:rsidRDefault="001F76A1" w:rsidP="00455D69">
            <w:pPr>
              <w:rPr>
                <w:rFonts w:cs="2  Zar"/>
                <w:noProof/>
                <w:rtl/>
              </w:rPr>
            </w:pPr>
          </w:p>
          <w:p w:rsidR="001F76A1" w:rsidRPr="001F76A1" w:rsidRDefault="001F76A1" w:rsidP="00455D69">
            <w:pPr>
              <w:rPr>
                <w:rFonts w:cs="B Koodak"/>
                <w:noProof/>
                <w:rtl/>
              </w:rPr>
            </w:pPr>
          </w:p>
          <w:p w:rsidR="001F76A1" w:rsidRPr="00455D69" w:rsidRDefault="001F76A1" w:rsidP="001F76A1">
            <w:pPr>
              <w:jc w:val="center"/>
              <w:rPr>
                <w:rFonts w:cs="2  Zar"/>
                <w:noProof/>
              </w:rPr>
            </w:pPr>
          </w:p>
        </w:tc>
        <w:tc>
          <w:tcPr>
            <w:tcW w:w="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5D69" w:rsidRDefault="00455D69" w:rsidP="00BA619C">
            <w:pPr>
              <w:rPr>
                <w:rFonts w:ascii="IranNastaliq" w:hAnsi="IranNastaliq" w:cs="B Nazanin"/>
                <w:lang w:bidi="fa-IR"/>
              </w:rPr>
            </w:pPr>
          </w:p>
          <w:p w:rsidR="00455D69" w:rsidRPr="00455D69" w:rsidRDefault="00455D69" w:rsidP="00455D69">
            <w:pPr>
              <w:rPr>
                <w:rFonts w:ascii="IranNastaliq" w:hAnsi="IranNastaliq" w:cs="B Nazanin"/>
                <w:lang w:bidi="fa-IR"/>
              </w:rPr>
            </w:pPr>
          </w:p>
          <w:p w:rsidR="00455D69" w:rsidRPr="00455D69" w:rsidRDefault="0057179D" w:rsidP="00455D69">
            <w:pPr>
              <w:rPr>
                <w:rFonts w:ascii="IranNastaliq" w:hAnsi="IranNastaliq" w:cs="B Nazanin"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75/0</w:t>
            </w:r>
          </w:p>
          <w:p w:rsidR="00455D69" w:rsidRPr="00455D69" w:rsidRDefault="00455D69" w:rsidP="00455D69">
            <w:pPr>
              <w:rPr>
                <w:rFonts w:ascii="IranNastaliq" w:hAnsi="IranNastaliq" w:cs="B Nazanin"/>
                <w:lang w:bidi="fa-IR"/>
              </w:rPr>
            </w:pPr>
          </w:p>
          <w:p w:rsidR="00455D69" w:rsidRDefault="00455D69" w:rsidP="00455D69">
            <w:pPr>
              <w:rPr>
                <w:rFonts w:ascii="IranNastaliq" w:hAnsi="IranNastaliq" w:cs="B Nazanin"/>
                <w:lang w:bidi="fa-IR"/>
              </w:rPr>
            </w:pPr>
          </w:p>
          <w:p w:rsidR="006B01EE" w:rsidRPr="00455D69" w:rsidRDefault="006B01EE" w:rsidP="00455D69">
            <w:pPr>
              <w:rPr>
                <w:rFonts w:ascii="IranNastaliq" w:hAnsi="IranNastaliq" w:cs="B Nazanin"/>
                <w:lang w:bidi="fa-IR"/>
              </w:rPr>
            </w:pPr>
          </w:p>
        </w:tc>
      </w:tr>
      <w:tr w:rsidR="008A5F09" w:rsidRPr="003F0FDC" w:rsidTr="008A5F09"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A5F09" w:rsidRPr="008A5F09" w:rsidRDefault="008A5F09" w:rsidP="00BA619C">
            <w:pPr>
              <w:rPr>
                <w:rFonts w:ascii="IranNastaliq" w:hAnsi="IranNastaliq" w:cs="B Koodak"/>
                <w:rtl/>
                <w:lang w:bidi="fa-IR"/>
              </w:rPr>
            </w:pPr>
            <w:r w:rsidRPr="008A5F09">
              <w:rPr>
                <w:rFonts w:ascii="IranNastaliq" w:hAnsi="IranNastaliq" w:cs="B Koodak" w:hint="cs"/>
                <w:sz w:val="20"/>
                <w:szCs w:val="20"/>
                <w:rtl/>
                <w:lang w:bidi="fa-IR"/>
              </w:rPr>
              <w:t>جمع</w:t>
            </w:r>
          </w:p>
        </w:tc>
        <w:tc>
          <w:tcPr>
            <w:tcW w:w="972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A5F09" w:rsidRDefault="008A5F09" w:rsidP="008A5F09">
            <w:pPr>
              <w:jc w:val="center"/>
              <w:rPr>
                <w:rFonts w:cs="2  Zar"/>
                <w:noProof/>
              </w:rPr>
            </w:pPr>
            <w:r w:rsidRPr="001F76A1">
              <w:rPr>
                <w:rFonts w:cs="B Koodak" w:hint="cs"/>
                <w:noProof/>
                <w:rtl/>
              </w:rPr>
              <w:t>موفق باشید.</w:t>
            </w:r>
          </w:p>
        </w:tc>
        <w:tc>
          <w:tcPr>
            <w:tcW w:w="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A5F09" w:rsidRDefault="008A5F09" w:rsidP="00BA619C">
            <w:pPr>
              <w:rPr>
                <w:rFonts w:ascii="IranNastaliq" w:hAnsi="IranNastaliq" w:cs="B Nazanin"/>
                <w:lang w:bidi="fa-IR"/>
              </w:rPr>
            </w:pPr>
            <w:r>
              <w:rPr>
                <w:rFonts w:ascii="IranNastaliq" w:hAnsi="IranNastaliq" w:cs="B Nazanin" w:hint="cs"/>
                <w:rtl/>
                <w:lang w:bidi="fa-IR"/>
              </w:rPr>
              <w:t>20</w:t>
            </w:r>
          </w:p>
        </w:tc>
      </w:tr>
    </w:tbl>
    <w:p w:rsidR="00B31BA9" w:rsidRPr="00FE1A5D" w:rsidRDefault="00B31BA9" w:rsidP="001F2EDB">
      <w:pPr>
        <w:rPr>
          <w:lang w:bidi="fa-IR"/>
        </w:rPr>
      </w:pPr>
    </w:p>
    <w:sectPr w:rsidR="00B31BA9" w:rsidRPr="00FE1A5D" w:rsidSect="008B1C74">
      <w:pgSz w:w="11906" w:h="16838" w:code="9"/>
      <w:pgMar w:top="539" w:right="686" w:bottom="450" w:left="561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subsetted="1" w:fontKey="{5DFA93B3-DE08-48EC-88D5-ADD8BB2195B3}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IranNastaliq">
    <w:panose1 w:val="02000503000000020003"/>
    <w:charset w:val="00"/>
    <w:family w:val="roman"/>
    <w:pitch w:val="variable"/>
    <w:sig w:usb0="61002A87" w:usb1="80000000" w:usb2="00000008" w:usb3="00000000" w:csb0="000101FF" w:csb1="00000000"/>
    <w:embedRegular r:id="rId2" w:fontKey="{B519ECE3-E38D-4557-966B-AACE92606068}"/>
    <w:embedBold r:id="rId3" w:fontKey="{F281589B-12BF-4B9D-AAF3-E6FCCF892795}"/>
  </w:font>
  <w:font w:name="2  Sahar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subsetted="1" w:fontKey="{20A07A2D-1C58-4E6C-B148-7A715F2AB3B3}"/>
  </w:font>
  <w:font w:name="2  Titr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5" w:subsetted="1" w:fontKey="{251FB8B5-2B4A-424E-950D-15366FEDAEC2}"/>
  </w:font>
  <w:font w:name="2  Zar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6" w:fontKey="{8B1199A9-A9C0-462E-9AF2-8F9763180AE6}"/>
    <w:embedBold r:id="rId7" w:subsetted="1" w:fontKey="{93E1D46C-3C34-4C6F-924D-264AC49965E9}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8" w:fontKey="{E3A4F09A-3860-4DD1-938E-009297591C8D}"/>
    <w:embedBold r:id="rId9" w:fontKey="{A0C1CE4D-B568-4196-A9B2-E381AAEDF0CB}"/>
  </w:font>
  <w:font w:name="B Arash">
    <w:panose1 w:val="00000400000000000000"/>
    <w:charset w:val="B2"/>
    <w:family w:val="auto"/>
    <w:pitch w:val="variable"/>
    <w:sig w:usb0="00002001" w:usb1="80000000" w:usb2="00000008" w:usb3="00000000" w:csb0="00000040" w:csb1="00000000"/>
    <w:embedBold r:id="rId10" w:subsetted="1" w:fontKey="{5793FD9E-96C5-43A8-A57E-2C9951637B91}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1" w:subsetted="1" w:fontKey="{E500D893-6A07-4278-AFA8-5E8BD558FDCF}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Italic r:id="rId12" w:subsetted="1" w:fontKey="{A49D92E5-B2C5-4498-ABCD-E1F57CDD8B18}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9.45pt;height:105.8pt" o:bullet="t">
        <v:imagedata r:id="rId1" o:title="ققققق"/>
      </v:shape>
    </w:pict>
  </w:numPicBullet>
  <w:abstractNum w:abstractNumId="0" w15:restartNumberingAfterBreak="0">
    <w:nsid w:val="21FC6832"/>
    <w:multiLevelType w:val="hybridMultilevel"/>
    <w:tmpl w:val="35021F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ED00CF"/>
    <w:multiLevelType w:val="hybridMultilevel"/>
    <w:tmpl w:val="55EA66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213D99"/>
    <w:multiLevelType w:val="hybridMultilevel"/>
    <w:tmpl w:val="C0E259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BF25FC"/>
    <w:multiLevelType w:val="hybridMultilevel"/>
    <w:tmpl w:val="D084D1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5921693"/>
    <w:multiLevelType w:val="hybridMultilevel"/>
    <w:tmpl w:val="63089BF2"/>
    <w:lvl w:ilvl="0" w:tplc="E146E0AA"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41C30FD"/>
    <w:multiLevelType w:val="hybridMultilevel"/>
    <w:tmpl w:val="BA0E4F7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8693243"/>
    <w:multiLevelType w:val="hybridMultilevel"/>
    <w:tmpl w:val="C6A40C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1"/>
  </w:num>
  <w:num w:numId="5">
    <w:abstractNumId w:val="0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2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5B01"/>
    <w:rsid w:val="0002136E"/>
    <w:rsid w:val="0002231A"/>
    <w:rsid w:val="00022C28"/>
    <w:rsid w:val="00130BFB"/>
    <w:rsid w:val="001340F9"/>
    <w:rsid w:val="001361B7"/>
    <w:rsid w:val="001445BE"/>
    <w:rsid w:val="00185834"/>
    <w:rsid w:val="001A457B"/>
    <w:rsid w:val="001F2EDB"/>
    <w:rsid w:val="001F76A1"/>
    <w:rsid w:val="00247633"/>
    <w:rsid w:val="002863B8"/>
    <w:rsid w:val="002A4860"/>
    <w:rsid w:val="002A6FBD"/>
    <w:rsid w:val="003412EB"/>
    <w:rsid w:val="003507E7"/>
    <w:rsid w:val="00354BE7"/>
    <w:rsid w:val="00363CA2"/>
    <w:rsid w:val="00365BE8"/>
    <w:rsid w:val="00373F9D"/>
    <w:rsid w:val="00385726"/>
    <w:rsid w:val="003B3DA1"/>
    <w:rsid w:val="003C39C3"/>
    <w:rsid w:val="003D5D99"/>
    <w:rsid w:val="003F0FDC"/>
    <w:rsid w:val="00412D86"/>
    <w:rsid w:val="00420DF9"/>
    <w:rsid w:val="0042486E"/>
    <w:rsid w:val="004303BF"/>
    <w:rsid w:val="004436D7"/>
    <w:rsid w:val="00455D69"/>
    <w:rsid w:val="0046659F"/>
    <w:rsid w:val="004A01DD"/>
    <w:rsid w:val="004D5210"/>
    <w:rsid w:val="004E7A47"/>
    <w:rsid w:val="00547407"/>
    <w:rsid w:val="0057179D"/>
    <w:rsid w:val="00592E08"/>
    <w:rsid w:val="005B1BB4"/>
    <w:rsid w:val="005D07E5"/>
    <w:rsid w:val="005F6AC5"/>
    <w:rsid w:val="005F779C"/>
    <w:rsid w:val="00614E15"/>
    <w:rsid w:val="006174C7"/>
    <w:rsid w:val="0063390B"/>
    <w:rsid w:val="006431ED"/>
    <w:rsid w:val="0065729F"/>
    <w:rsid w:val="00662976"/>
    <w:rsid w:val="006B01EE"/>
    <w:rsid w:val="006C1EE3"/>
    <w:rsid w:val="006C633E"/>
    <w:rsid w:val="00700BF5"/>
    <w:rsid w:val="007024A2"/>
    <w:rsid w:val="00706320"/>
    <w:rsid w:val="007427DD"/>
    <w:rsid w:val="007510D2"/>
    <w:rsid w:val="007511A4"/>
    <w:rsid w:val="00761A23"/>
    <w:rsid w:val="00762324"/>
    <w:rsid w:val="00764A11"/>
    <w:rsid w:val="0076586C"/>
    <w:rsid w:val="007B1448"/>
    <w:rsid w:val="007B543E"/>
    <w:rsid w:val="0082781B"/>
    <w:rsid w:val="00833304"/>
    <w:rsid w:val="00847A2F"/>
    <w:rsid w:val="00870F37"/>
    <w:rsid w:val="0088211A"/>
    <w:rsid w:val="008A522D"/>
    <w:rsid w:val="008A5F09"/>
    <w:rsid w:val="008B1C74"/>
    <w:rsid w:val="008C58B2"/>
    <w:rsid w:val="008C678F"/>
    <w:rsid w:val="008D2BD1"/>
    <w:rsid w:val="008E1270"/>
    <w:rsid w:val="008E6944"/>
    <w:rsid w:val="00917A1D"/>
    <w:rsid w:val="00930E5A"/>
    <w:rsid w:val="00943CDE"/>
    <w:rsid w:val="0096218E"/>
    <w:rsid w:val="009908CA"/>
    <w:rsid w:val="00A05537"/>
    <w:rsid w:val="00A07151"/>
    <w:rsid w:val="00A4059E"/>
    <w:rsid w:val="00A50160"/>
    <w:rsid w:val="00A6407F"/>
    <w:rsid w:val="00A642C8"/>
    <w:rsid w:val="00A856FF"/>
    <w:rsid w:val="00A87473"/>
    <w:rsid w:val="00A95493"/>
    <w:rsid w:val="00AA7DF2"/>
    <w:rsid w:val="00AB5AE5"/>
    <w:rsid w:val="00AC0E69"/>
    <w:rsid w:val="00AC7AB4"/>
    <w:rsid w:val="00B129CD"/>
    <w:rsid w:val="00B147DC"/>
    <w:rsid w:val="00B31BA9"/>
    <w:rsid w:val="00B35369"/>
    <w:rsid w:val="00B4629A"/>
    <w:rsid w:val="00B51E7E"/>
    <w:rsid w:val="00B7354A"/>
    <w:rsid w:val="00BA619C"/>
    <w:rsid w:val="00BB7CDB"/>
    <w:rsid w:val="00BE095B"/>
    <w:rsid w:val="00BE10CD"/>
    <w:rsid w:val="00BF324D"/>
    <w:rsid w:val="00C12F56"/>
    <w:rsid w:val="00C13659"/>
    <w:rsid w:val="00C30B02"/>
    <w:rsid w:val="00C5262D"/>
    <w:rsid w:val="00C70939"/>
    <w:rsid w:val="00C72F71"/>
    <w:rsid w:val="00C85712"/>
    <w:rsid w:val="00C85D60"/>
    <w:rsid w:val="00C9561F"/>
    <w:rsid w:val="00CC6588"/>
    <w:rsid w:val="00CD171B"/>
    <w:rsid w:val="00CE03D0"/>
    <w:rsid w:val="00D056B9"/>
    <w:rsid w:val="00D5671E"/>
    <w:rsid w:val="00D77F4C"/>
    <w:rsid w:val="00DA40AD"/>
    <w:rsid w:val="00DD437E"/>
    <w:rsid w:val="00E24ED6"/>
    <w:rsid w:val="00E43C9B"/>
    <w:rsid w:val="00E55831"/>
    <w:rsid w:val="00E60385"/>
    <w:rsid w:val="00EB5B01"/>
    <w:rsid w:val="00EC2DC9"/>
    <w:rsid w:val="00ED389A"/>
    <w:rsid w:val="00EE4625"/>
    <w:rsid w:val="00F1045B"/>
    <w:rsid w:val="00F76C34"/>
    <w:rsid w:val="00F77D59"/>
    <w:rsid w:val="00F81E05"/>
    <w:rsid w:val="00F86B76"/>
    <w:rsid w:val="00FC3C12"/>
    <w:rsid w:val="00FC5AAC"/>
    <w:rsid w:val="00FC644F"/>
    <w:rsid w:val="00FE1A5D"/>
    <w:rsid w:val="00FF3C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DE5A1B7-6C1E-4924-9243-89A6CAFA76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5B01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C8571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E095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9.png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48.bin"/><Relationship Id="rId123" Type="http://schemas.openxmlformats.org/officeDocument/2006/relationships/image" Target="media/image63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6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7.wmf"/><Relationship Id="rId118" Type="http://schemas.openxmlformats.org/officeDocument/2006/relationships/image" Target="media/image60.wmf"/><Relationship Id="rId80" Type="http://schemas.openxmlformats.org/officeDocument/2006/relationships/image" Target="media/image36.png"/><Relationship Id="rId85" Type="http://schemas.openxmlformats.org/officeDocument/2006/relationships/image" Target="media/image39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24" Type="http://schemas.openxmlformats.org/officeDocument/2006/relationships/fontTable" Target="fontTable.xml"/><Relationship Id="rId54" Type="http://schemas.openxmlformats.org/officeDocument/2006/relationships/image" Target="media/image26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image" Target="media/image42.png"/><Relationship Id="rId96" Type="http://schemas.openxmlformats.org/officeDocument/2006/relationships/image" Target="media/image47.png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png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61.wmf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image" Target="media/image4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image" Target="media/image55.png"/><Relationship Id="rId115" Type="http://schemas.openxmlformats.org/officeDocument/2006/relationships/image" Target="media/image58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4.png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5.e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2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C08AA2-361E-4C62-8F40-223DF9249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1</TotalTime>
  <Pages>4</Pages>
  <Words>1110</Words>
  <Characters>632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ليست مشخصات داوطلبان آزاد كلاس :                              رشته:                    آموزشگاه:</vt:lpstr>
    </vt:vector>
  </TitlesOfParts>
  <Company>Win2Farsi</Company>
  <LinksUpToDate>false</LinksUpToDate>
  <CharactersWithSpaces>7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ليست مشخصات داوطلبان آزاد كلاس :                              رشته:                    آموزشگاه:</dc:title>
  <dc:subject/>
  <dc:creator>Dear User!</dc:creator>
  <cp:keywords/>
  <dc:description/>
  <cp:lastModifiedBy>RaMiN</cp:lastModifiedBy>
  <cp:revision>41</cp:revision>
  <cp:lastPrinted>2017-05-01T03:33:00Z</cp:lastPrinted>
  <dcterms:created xsi:type="dcterms:W3CDTF">2017-04-28T11:16:00Z</dcterms:created>
  <dcterms:modified xsi:type="dcterms:W3CDTF">2017-06-08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